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1AC3" w:rsidRDefault="00C039FC" w:rsidP="00882B9F">
      <w:pPr>
        <w:pStyle w:val="Title"/>
        <w:spacing w:after="120"/>
      </w:pPr>
      <w:r>
        <w:fldChar w:fldCharType="begin"/>
      </w:r>
      <w:r w:rsidR="00796783">
        <w:instrText xml:space="preserve"> MACROBUTTON MTEditEquationSection2 </w:instrText>
      </w:r>
      <w:r w:rsidR="00796783" w:rsidRPr="00796783">
        <w:rPr>
          <w:rStyle w:val="MTEquationSection"/>
        </w:rPr>
        <w:instrText>Equation Chapter 1 Section 1</w:instrText>
      </w:r>
      <w:r>
        <w:fldChar w:fldCharType="begin"/>
      </w:r>
      <w:r w:rsidR="00796783">
        <w:instrText xml:space="preserve"> SEQ MTEqn \r \h \* MERGEFORMAT </w:instrText>
      </w:r>
      <w:r>
        <w:fldChar w:fldCharType="end"/>
      </w:r>
      <w:r>
        <w:fldChar w:fldCharType="begin"/>
      </w:r>
      <w:r w:rsidR="00796783">
        <w:instrText xml:space="preserve"> SEQ MTSec \r 1 \h \* MERGEFORMAT </w:instrText>
      </w:r>
      <w:r>
        <w:fldChar w:fldCharType="end"/>
      </w:r>
      <w:r>
        <w:fldChar w:fldCharType="begin"/>
      </w:r>
      <w:r w:rsidR="00796783">
        <w:instrText xml:space="preserve"> SEQ MTChap \r 1 \h \* MERGEFORMAT </w:instrText>
      </w:r>
      <w:r>
        <w:fldChar w:fldCharType="end"/>
      </w:r>
      <w:r>
        <w:fldChar w:fldCharType="end"/>
      </w:r>
      <w:r w:rsidR="00BA3DC1">
        <w:t>How to compute muscle moment arm with Simbody</w:t>
      </w:r>
    </w:p>
    <w:p w:rsidR="00412A79" w:rsidRPr="001A296E" w:rsidRDefault="00BA3DC1" w:rsidP="00412A79">
      <w:pPr>
        <w:rPr>
          <w:i/>
        </w:rPr>
      </w:pPr>
      <w:r w:rsidRPr="001A296E">
        <w:rPr>
          <w:i/>
        </w:rPr>
        <w:t>Michael Sherman</w:t>
      </w:r>
      <w:r w:rsidR="00412A79" w:rsidRPr="001A296E">
        <w:rPr>
          <w:i/>
        </w:rPr>
        <w:t xml:space="preserve">, </w:t>
      </w:r>
      <w:r w:rsidR="00E86B74" w:rsidRPr="001A296E">
        <w:rPr>
          <w:i/>
        </w:rPr>
        <w:t>12</w:t>
      </w:r>
      <w:r w:rsidR="00412A79" w:rsidRPr="001A296E">
        <w:rPr>
          <w:i/>
        </w:rPr>
        <w:t xml:space="preserve"> Oct 2010</w:t>
      </w:r>
    </w:p>
    <w:p w:rsidR="0063220F" w:rsidRDefault="0063220F" w:rsidP="0063220F">
      <w:proofErr w:type="spellStart"/>
      <w:r>
        <w:t>OpenSim</w:t>
      </w:r>
      <w:proofErr w:type="spellEnd"/>
      <w:r>
        <w:t xml:space="preserve"> provides to </w:t>
      </w:r>
      <w:r w:rsidR="0007407E">
        <w:t xml:space="preserve">its </w:t>
      </w:r>
      <w:r>
        <w:t xml:space="preserve">biomechanics users a calculation called “muscle moment arm” which captures to some degree the leverage of a particular muscle with respect to a particular joint, while in a particular configuration. For simple cases, this is the same as the conventional moment arm calculation in mechanical engineering. A straight-line muscle whose origin and insertion points connect two adjacent bodies connected by a pin joint is the simplest case. In practice, however, muscle may span several joints (wrist, neck, </w:t>
      </w:r>
      <w:proofErr w:type="gramStart"/>
      <w:r>
        <w:t>spine</w:t>
      </w:r>
      <w:proofErr w:type="gramEnd"/>
      <w:r>
        <w:t>) and will follow contorted paths crossing over various curved bone surfaces. For these situations we need a careful definition of “muscle moment arm” that is analogous to the mechanical engineering concept and of use to biomedical researchers.</w:t>
      </w:r>
    </w:p>
    <w:p w:rsidR="0007407E" w:rsidRDefault="0007407E" w:rsidP="0063220F">
      <w:r>
        <w:t>There are other related quantities that can easily be confused with moment arm, such as the amount of joint acceleration that a muscle can produce. That will be equivalent to moment arm in simple cases but confusingly different in more complex situations. Here we will give a precise definition of what we mean by “muscle moment arm”</w:t>
      </w:r>
      <w:r w:rsidR="00825981">
        <w:t xml:space="preserve"> and, given that definition, how that quantity may be efficiently calculated. </w:t>
      </w:r>
      <w:r w:rsidR="002C7C3A">
        <w:t>We will not attempt to address any deeper questions such as when you should be interested in moment arm</w:t>
      </w:r>
      <w:r w:rsidR="000770DE">
        <w:t xml:space="preserve"> or how you should use it.</w:t>
      </w:r>
      <w:r w:rsidR="002C7C3A">
        <w:t xml:space="preserve"> </w:t>
      </w:r>
    </w:p>
    <w:p w:rsidR="00B96AD0" w:rsidRDefault="00B96AD0" w:rsidP="001A296E">
      <w:pPr>
        <w:pStyle w:val="Heading1"/>
        <w:spacing w:before="240"/>
      </w:pPr>
      <w:r>
        <w:t>Assumptions</w:t>
      </w:r>
    </w:p>
    <w:p w:rsidR="00615735" w:rsidRDefault="00B96AD0" w:rsidP="00B96AD0">
      <w:r>
        <w:t xml:space="preserve">A muscle is considered to connect body A to body B via a minimum-length curved path connecting a point on </w:t>
      </w:r>
      <w:r w:rsidR="005D11CE">
        <w:t xml:space="preserve">body </w:t>
      </w:r>
      <w:r>
        <w:t xml:space="preserve">A to a point on </w:t>
      </w:r>
      <w:r w:rsidR="005D11CE">
        <w:t xml:space="preserve">body </w:t>
      </w:r>
      <w:r>
        <w:t xml:space="preserve">B, possibly passing frictionlessly over </w:t>
      </w:r>
      <w:r w:rsidR="00E26DAF">
        <w:t>wrapping</w:t>
      </w:r>
      <w:r>
        <w:t xml:space="preserve"> surfaces on these or other bodies. </w:t>
      </w:r>
      <w:r w:rsidR="00B97B47">
        <w:t>No particular connectivity is assumed for the</w:t>
      </w:r>
      <w:r w:rsidR="00240516">
        <w:t>se</w:t>
      </w:r>
      <w:r w:rsidR="00B97B47">
        <w:t xml:space="preserve"> bodies in the multibody model of the skeleton.</w:t>
      </w:r>
      <w:r w:rsidR="00E26DAF">
        <w:t xml:space="preserve"> For example, there might be a patella with wrap surface hanging off one of the bodies and driven from an arbitrary mobility. </w:t>
      </w:r>
    </w:p>
    <w:p w:rsidR="00680A4B" w:rsidRDefault="00615735" w:rsidP="00B96AD0">
      <w:r w:rsidRPr="00615735">
        <w:rPr>
          <w:b/>
        </w:rPr>
        <w:t>Assumption 1</w:t>
      </w:r>
      <w:r>
        <w:t xml:space="preserve">: </w:t>
      </w:r>
      <w:r w:rsidR="00B96AD0">
        <w:t xml:space="preserve">The path includes both muscle and tendon segments whose relative lengths vary dynamically, but </w:t>
      </w:r>
      <w:r w:rsidR="00680A4B">
        <w:t xml:space="preserve">we are assuming that </w:t>
      </w:r>
      <w:r w:rsidR="00B96AD0">
        <w:t xml:space="preserve">the total length </w:t>
      </w:r>
      <w:r w:rsidR="003B769C" w:rsidRPr="003B769C">
        <w:rPr>
          <w:i/>
        </w:rPr>
        <w:t>l</w:t>
      </w:r>
      <w:r w:rsidR="00B96AD0">
        <w:t xml:space="preserve"> is just a kinematic quantity </w:t>
      </w:r>
      <w:r w:rsidR="001167C1" w:rsidRPr="001167C1">
        <w:rPr>
          <w:position w:val="-10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7" o:title=""/>
          </v:shape>
          <o:OLEObject Type="Embed" ProgID="Equation.DSMT4" ShapeID="_x0000_i1025" DrawAspect="Content" ObjectID="_1348567963" r:id="rId8"/>
        </w:object>
      </w:r>
      <w:r w:rsidR="001167C1">
        <w:t xml:space="preserve"> </w:t>
      </w:r>
      <w:r w:rsidR="008348F3">
        <w:t xml:space="preserve">(typically representing the shortest path) </w:t>
      </w:r>
      <w:r w:rsidR="00B96AD0">
        <w:t>that can be calculated once the poses of all the bodies are known</w:t>
      </w:r>
      <w:r>
        <w:t xml:space="preserve"> via specification of the generalized coordinates </w:t>
      </w:r>
      <w:r w:rsidRPr="00615735">
        <w:rPr>
          <w:i/>
        </w:rPr>
        <w:t>q</w:t>
      </w:r>
      <w:r>
        <w:t>.</w:t>
      </w:r>
      <w:r w:rsidR="00B96AD0">
        <w:t xml:space="preserve"> </w:t>
      </w:r>
      <w:r w:rsidR="00680A4B">
        <w:t xml:space="preserve">So for </w:t>
      </w:r>
      <w:r>
        <w:t>any given</w:t>
      </w:r>
      <w:r w:rsidR="00680A4B">
        <w:t xml:space="preserve"> muscle we </w:t>
      </w:r>
      <w:r>
        <w:t>assume</w:t>
      </w:r>
    </w:p>
    <w:p w:rsidR="00680A4B" w:rsidRDefault="00680A4B" w:rsidP="00882B9F">
      <w:pPr>
        <w:pStyle w:val="MTDisplayEquation"/>
        <w:spacing w:after="120"/>
      </w:pPr>
      <w:r>
        <w:tab/>
      </w:r>
      <w:r w:rsidR="00615735" w:rsidRPr="00615735">
        <w:rPr>
          <w:position w:val="-10"/>
        </w:rPr>
        <w:object w:dxaOrig="760" w:dyaOrig="320">
          <v:shape id="_x0000_i1026" type="#_x0000_t75" style="width:38.25pt;height:15.75pt" o:ole="">
            <v:imagedata r:id="rId9" o:title=""/>
          </v:shape>
          <o:OLEObject Type="Embed" ProgID="Equation.DSMT4" ShapeID="_x0000_i1026" DrawAspect="Content" ObjectID="_1348567964" r:id="rId10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0" w:name="ZEqnNum579875"/>
      <w:r>
        <w:instrText>(</w:instrText>
      </w:r>
      <w:fldSimple w:instr=" SEQ MTEqn \c \* Arabic \* MERGEFORMAT ">
        <w:r w:rsidR="00481997">
          <w:rPr>
            <w:noProof/>
          </w:rPr>
          <w:instrText>1</w:instrText>
        </w:r>
      </w:fldSimple>
      <w:r>
        <w:instrText>)</w:instrText>
      </w:r>
      <w:bookmarkEnd w:id="0"/>
      <w:r w:rsidR="00C039FC">
        <w:fldChar w:fldCharType="end"/>
      </w:r>
    </w:p>
    <w:p w:rsidR="00B96AD0" w:rsidRDefault="00615735" w:rsidP="00B96AD0">
      <w:r w:rsidRPr="00615735">
        <w:rPr>
          <w:b/>
        </w:rPr>
        <w:lastRenderedPageBreak/>
        <w:t>Assumption 2</w:t>
      </w:r>
      <w:r>
        <w:t xml:space="preserve">: </w:t>
      </w:r>
      <w:r w:rsidR="00B96AD0">
        <w:t xml:space="preserve">Force generation by the muscle is completely characterized by </w:t>
      </w:r>
      <w:proofErr w:type="gramStart"/>
      <w:r w:rsidR="00B96AD0">
        <w:t xml:space="preserve">a scalar tension </w:t>
      </w:r>
      <w:r w:rsidR="00287286" w:rsidRPr="00287286">
        <w:rPr>
          <w:position w:val="-6"/>
        </w:rPr>
        <w:object w:dxaOrig="540" w:dyaOrig="279">
          <v:shape id="_x0000_i1027" type="#_x0000_t75" style="width:27pt;height:14.25pt" o:ole="">
            <v:imagedata r:id="rId11" o:title=""/>
          </v:shape>
          <o:OLEObject Type="Embed" ProgID="Equation.DSMT4" ShapeID="_x0000_i1027" DrawAspect="Content" ObjectID="_1348567965" r:id="rId12"/>
        </w:object>
      </w:r>
      <w:proofErr w:type="gramEnd"/>
      <w:r w:rsidR="00287286">
        <w:t xml:space="preserve"> </w:t>
      </w:r>
      <w:r w:rsidR="00B96AD0">
        <w:t>acting uniformly along the path, such that the set of spatial forces</w:t>
      </w:r>
      <w:r w:rsidR="00240516">
        <w:rPr>
          <w:rStyle w:val="FootnoteReference"/>
        </w:rPr>
        <w:footnoteReference w:id="1"/>
      </w:r>
      <w:r w:rsidR="00B96AD0">
        <w:t xml:space="preserve"> </w:t>
      </w:r>
      <w:r w:rsidR="00B96AD0" w:rsidRPr="005D11CE">
        <w:rPr>
          <w:i/>
        </w:rPr>
        <w:t>F</w:t>
      </w:r>
      <w:r w:rsidR="00B96AD0">
        <w:t xml:space="preserve"> applied by </w:t>
      </w:r>
      <w:r w:rsidR="007254CC">
        <w:t xml:space="preserve">the muscle </w:t>
      </w:r>
      <w:r w:rsidR="00B96AD0">
        <w:t xml:space="preserve">in a given configuration is just a linear function of </w:t>
      </w:r>
      <w:r w:rsidR="00B96AD0" w:rsidRPr="005D11CE">
        <w:rPr>
          <w:i/>
        </w:rPr>
        <w:t>s</w:t>
      </w:r>
      <w:r w:rsidR="00B96AD0">
        <w:t>:</w:t>
      </w:r>
    </w:p>
    <w:p w:rsidR="00B96AD0" w:rsidRDefault="00B96AD0" w:rsidP="00882B9F">
      <w:pPr>
        <w:pStyle w:val="MTDisplayEquation"/>
        <w:spacing w:after="120"/>
      </w:pPr>
      <w:r>
        <w:tab/>
      </w:r>
      <w:r w:rsidR="003A6547" w:rsidRPr="003A6547">
        <w:rPr>
          <w:position w:val="-10"/>
        </w:rPr>
        <w:object w:dxaOrig="980" w:dyaOrig="320">
          <v:shape id="_x0000_i1028" type="#_x0000_t75" style="width:48.75pt;height:16.5pt" o:ole="">
            <v:imagedata r:id="rId13" o:title=""/>
          </v:shape>
          <o:OLEObject Type="Embed" ProgID="Equation.DSMT4" ShapeID="_x0000_i1028" DrawAspect="Content" ObjectID="_1348567966" r:id="rId14"/>
        </w:object>
      </w:r>
      <w:r>
        <w:tab/>
      </w:r>
      <w:r w:rsidR="00C039FC">
        <w:fldChar w:fldCharType="begin"/>
      </w:r>
      <w:r w:rsidR="00680A4B">
        <w:instrText xml:space="preserve"> MACROBUTTON MTPlaceRef \* MERGEFORMAT </w:instrText>
      </w:r>
      <w:r w:rsidR="00C039FC">
        <w:fldChar w:fldCharType="begin"/>
      </w:r>
      <w:r w:rsidR="00680A4B">
        <w:instrText xml:space="preserve"> SEQ MTEqn \h \* MERGEFORMAT </w:instrText>
      </w:r>
      <w:r w:rsidR="00C039FC">
        <w:fldChar w:fldCharType="end"/>
      </w:r>
      <w:bookmarkStart w:id="1" w:name="ZEqnNum741249"/>
      <w:r w:rsidR="00680A4B">
        <w:instrText>(</w:instrText>
      </w:r>
      <w:fldSimple w:instr=" SEQ MTEqn \c \* Arabic \* MERGEFORMAT ">
        <w:r w:rsidR="00481997">
          <w:rPr>
            <w:noProof/>
          </w:rPr>
          <w:instrText>2</w:instrText>
        </w:r>
      </w:fldSimple>
      <w:r w:rsidR="00680A4B">
        <w:instrText>)</w:instrText>
      </w:r>
      <w:bookmarkEnd w:id="1"/>
      <w:r w:rsidR="00C039FC">
        <w:fldChar w:fldCharType="end"/>
      </w:r>
    </w:p>
    <w:p w:rsidR="00412A79" w:rsidRDefault="00B96AD0" w:rsidP="00412A79">
      <w:r>
        <w:t xml:space="preserve"> </w:t>
      </w:r>
      <w:proofErr w:type="gramStart"/>
      <w:r w:rsidR="005D11CE">
        <w:t>w</w:t>
      </w:r>
      <w:r>
        <w:t>here</w:t>
      </w:r>
      <w:proofErr w:type="gramEnd"/>
      <w:r>
        <w:t xml:space="preserve"> </w:t>
      </w:r>
      <w:r w:rsidR="005D11CE" w:rsidRPr="005D11CE">
        <w:rPr>
          <w:i/>
        </w:rPr>
        <w:t>T</w:t>
      </w:r>
      <w:r w:rsidR="007254CC">
        <w:t>=</w:t>
      </w:r>
      <w:r w:rsidR="007254CC">
        <w:rPr>
          <w:i/>
        </w:rPr>
        <w:t>T</w:t>
      </w:r>
      <w:r w:rsidR="007254CC">
        <w:t>(</w:t>
      </w:r>
      <w:r w:rsidR="007254CC">
        <w:rPr>
          <w:i/>
        </w:rPr>
        <w:t>q</w:t>
      </w:r>
      <w:r w:rsidR="007254CC">
        <w:t>)</w:t>
      </w:r>
      <w:r w:rsidR="005D11CE">
        <w:t xml:space="preserve"> is the muscle’s </w:t>
      </w:r>
      <w:r w:rsidR="008A40E2">
        <w:t xml:space="preserve">instantaneous </w:t>
      </w:r>
      <w:r w:rsidR="005D11CE">
        <w:t>“force transmission matrix”.</w:t>
      </w:r>
      <w:r w:rsidR="00DB51D7">
        <w:t xml:space="preserve"> We expect that a muscle element can efficiently compute </w:t>
      </w:r>
      <w:r w:rsidR="00DB51D7" w:rsidRPr="00DB51D7">
        <w:rPr>
          <w:i/>
        </w:rPr>
        <w:t>F</w:t>
      </w:r>
      <w:r w:rsidR="00DB51D7">
        <w:t xml:space="preserve"> given </w:t>
      </w:r>
      <w:r w:rsidR="00DB51D7" w:rsidRPr="00DB51D7">
        <w:rPr>
          <w:i/>
        </w:rPr>
        <w:t>s</w:t>
      </w:r>
      <w:r w:rsidR="00DB51D7">
        <w:t xml:space="preserve">, although </w:t>
      </w:r>
      <w:r w:rsidR="00DB51D7" w:rsidRPr="00DB51D7">
        <w:rPr>
          <w:i/>
        </w:rPr>
        <w:t>T</w:t>
      </w:r>
      <w:r w:rsidR="00DB51D7">
        <w:t xml:space="preserve"> is not explicitly available.</w:t>
      </w:r>
    </w:p>
    <w:p w:rsidR="00412A79" w:rsidRDefault="00412A79" w:rsidP="001A296E">
      <w:pPr>
        <w:pStyle w:val="Heading1"/>
        <w:spacing w:before="240"/>
      </w:pPr>
      <w:r>
        <w:t>Definition</w:t>
      </w:r>
      <w:r w:rsidR="003B769C">
        <w:t xml:space="preserve"> of “moment arm”</w:t>
      </w:r>
    </w:p>
    <w:p w:rsidR="00D65D35" w:rsidRPr="00D65D35" w:rsidRDefault="00412A79" w:rsidP="00412A79">
      <w:r>
        <w:t>Moment arm</w:t>
      </w:r>
      <w:r w:rsidR="00D200EF">
        <w:t xml:space="preserve"> is a property of a given muscle </w:t>
      </w:r>
      <w:r w:rsidR="00680A4B">
        <w:t xml:space="preserve">about </w:t>
      </w:r>
      <w:r w:rsidR="00D65D35">
        <w:t>a particular</w:t>
      </w:r>
      <w:r w:rsidR="00680A4B">
        <w:t xml:space="preserve"> angular quantity</w:t>
      </w:r>
      <w:r w:rsidR="00D200EF">
        <w:t xml:space="preserve"> of interest we’ll call</w:t>
      </w:r>
      <w:r w:rsidR="00680A4B">
        <w:t xml:space="preserve"> </w:t>
      </w:r>
      <w:r w:rsidR="00680A4B" w:rsidRPr="00680A4B">
        <w:rPr>
          <w:i/>
        </w:rPr>
        <w:t>θ</w:t>
      </w:r>
      <w:r w:rsidR="001225F7">
        <w:t xml:space="preserve">, measured at a particular configuration </w:t>
      </w:r>
      <w:r w:rsidR="001225F7" w:rsidRPr="003B769C">
        <w:rPr>
          <w:i/>
        </w:rPr>
        <w:t>q</w:t>
      </w:r>
      <w:r w:rsidR="001225F7">
        <w:t xml:space="preserve"> of the multibody system</w:t>
      </w:r>
      <w:r w:rsidR="00D200EF">
        <w:t>. It</w:t>
      </w:r>
      <w:r w:rsidR="00680A4B">
        <w:t xml:space="preserve"> </w:t>
      </w:r>
      <w:r w:rsidRPr="00680A4B">
        <w:t>is</w:t>
      </w:r>
      <w:r>
        <w:t xml:space="preserve"> a scalar </w:t>
      </w:r>
      <w:r w:rsidR="00755508">
        <w:t xml:space="preserve">geometric </w:t>
      </w:r>
      <w:r>
        <w:t xml:space="preserve">quantity </w:t>
      </w:r>
      <w:r w:rsidR="001225F7" w:rsidRPr="003B769C">
        <w:rPr>
          <w:i/>
        </w:rPr>
        <w:t>r</w:t>
      </w:r>
      <w:r w:rsidR="001225F7">
        <w:t>=</w:t>
      </w:r>
      <w:proofErr w:type="gramStart"/>
      <w:r w:rsidR="001225F7" w:rsidRPr="003B769C">
        <w:rPr>
          <w:i/>
        </w:rPr>
        <w:t>r</w:t>
      </w:r>
      <w:r w:rsidR="001225F7">
        <w:t>(</w:t>
      </w:r>
      <w:proofErr w:type="gramEnd"/>
      <w:r w:rsidR="001225F7" w:rsidRPr="003B769C">
        <w:rPr>
          <w:i/>
        </w:rPr>
        <w:t>q</w:t>
      </w:r>
      <w:r w:rsidR="001225F7">
        <w:t xml:space="preserve">), </w:t>
      </w:r>
      <w:r>
        <w:t xml:space="preserve">with </w:t>
      </w:r>
      <w:r w:rsidR="001225F7">
        <w:t xml:space="preserve">units of </w:t>
      </w:r>
      <w:r>
        <w:t>length</w:t>
      </w:r>
      <w:r w:rsidR="001225F7">
        <w:t>.</w:t>
      </w:r>
      <w:r w:rsidR="00755508">
        <w:t xml:space="preserve"> </w:t>
      </w:r>
      <w:proofErr w:type="gramStart"/>
      <w:r w:rsidR="00755508" w:rsidRPr="003B769C">
        <w:rPr>
          <w:i/>
        </w:rPr>
        <w:t>r</w:t>
      </w:r>
      <w:proofErr w:type="gramEnd"/>
      <w:r w:rsidR="00755508">
        <w:t xml:space="preserve"> relates </w:t>
      </w:r>
      <w:r>
        <w:t>a</w:t>
      </w:r>
      <w:r w:rsidR="00755508">
        <w:t>n infinitesimal</w:t>
      </w:r>
      <w:r>
        <w:t xml:space="preserve"> change in muscle length </w:t>
      </w:r>
      <w:r w:rsidRPr="003B769C">
        <w:rPr>
          <w:i/>
        </w:rPr>
        <w:t>l</w:t>
      </w:r>
      <w:r>
        <w:t xml:space="preserve"> to the corresponding </w:t>
      </w:r>
      <w:r w:rsidR="00AF4E45">
        <w:t xml:space="preserve">unitless </w:t>
      </w:r>
      <w:r>
        <w:t xml:space="preserve">change </w:t>
      </w:r>
      <w:r w:rsidR="001225F7">
        <w:t>in</w:t>
      </w:r>
      <w:r>
        <w:t xml:space="preserve"> angle </w:t>
      </w:r>
      <w:r w:rsidRPr="003B769C">
        <w:rPr>
          <w:i/>
        </w:rPr>
        <w:t>θ</w:t>
      </w:r>
      <w:r>
        <w:t xml:space="preserve">, </w:t>
      </w:r>
      <w:r w:rsidR="00755508">
        <w:t>via the definition</w:t>
      </w:r>
    </w:p>
    <w:p w:rsidR="00D65D35" w:rsidRDefault="00D65D35" w:rsidP="00882B9F">
      <w:pPr>
        <w:pStyle w:val="MTDisplayEquation"/>
        <w:spacing w:after="120"/>
      </w:pPr>
      <w:r>
        <w:tab/>
      </w:r>
      <w:r w:rsidRPr="00796783">
        <w:rPr>
          <w:position w:val="-24"/>
        </w:rPr>
        <w:object w:dxaOrig="740" w:dyaOrig="620">
          <v:shape id="_x0000_i1029" type="#_x0000_t75" style="width:36.75pt;height:30.75pt" o:ole="">
            <v:imagedata r:id="rId15" o:title=""/>
          </v:shape>
          <o:OLEObject Type="Embed" ProgID="Equation.DSMT4" ShapeID="_x0000_i1029" DrawAspect="Content" ObjectID="_1348567967" r:id="rId16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r>
        <w:instrText>(</w:instrText>
      </w:r>
      <w:fldSimple w:instr=" SEQ MTEqn \c \* Arabic \* MERGEFORMAT ">
        <w:r w:rsidR="00481997">
          <w:rPr>
            <w:noProof/>
          </w:rPr>
          <w:instrText>3</w:instrText>
        </w:r>
      </w:fldSimple>
      <w:r>
        <w:instrText>)</w:instrText>
      </w:r>
      <w:r w:rsidR="00C039FC">
        <w:fldChar w:fldCharType="end"/>
      </w:r>
    </w:p>
    <w:p w:rsidR="00412A79" w:rsidRDefault="00755508" w:rsidP="00412A79">
      <w:r>
        <w:t xml:space="preserve">Moment arm is defined only for angles </w:t>
      </w:r>
      <w:r w:rsidR="00AF4E45" w:rsidRPr="00680A4B">
        <w:rPr>
          <w:i/>
        </w:rPr>
        <w:t>θ</w:t>
      </w:r>
      <w:r w:rsidR="00AF4E45">
        <w:t xml:space="preserve"> </w:t>
      </w:r>
      <w:r>
        <w:t xml:space="preserve">which determine muscle length </w:t>
      </w:r>
      <w:r w:rsidR="00AF4E45" w:rsidRPr="003B769C">
        <w:rPr>
          <w:i/>
        </w:rPr>
        <w:t>l</w:t>
      </w:r>
      <w:r w:rsidR="00AF4E45">
        <w:t xml:space="preserve"> </w:t>
      </w:r>
      <w:r>
        <w:t>kinematically</w:t>
      </w:r>
      <w:r w:rsidR="00796783">
        <w:t xml:space="preserve">, that is, we expect a virtual displacement </w:t>
      </w:r>
      <w:proofErr w:type="spellStart"/>
      <w:r w:rsidR="00796783" w:rsidRPr="009A7E6C">
        <w:rPr>
          <w:i/>
        </w:rPr>
        <w:t>d</w:t>
      </w:r>
      <w:r w:rsidR="00796783" w:rsidRPr="003B769C">
        <w:rPr>
          <w:i/>
        </w:rPr>
        <w:t>θ</w:t>
      </w:r>
      <w:proofErr w:type="spellEnd"/>
      <w:r w:rsidR="00796783">
        <w:t xml:space="preserve"> to produce a virtual length change </w:t>
      </w:r>
      <w:r w:rsidR="00796783" w:rsidRPr="009A7E6C">
        <w:rPr>
          <w:i/>
        </w:rPr>
        <w:t>d</w:t>
      </w:r>
      <w:r w:rsidR="00796783" w:rsidRPr="003B769C">
        <w:rPr>
          <w:i/>
        </w:rPr>
        <w:t>l</w:t>
      </w:r>
      <w:r w:rsidR="00796783">
        <w:t xml:space="preserve"> that depends only on </w:t>
      </w:r>
      <w:r w:rsidR="00796783" w:rsidRPr="003B769C">
        <w:rPr>
          <w:i/>
        </w:rPr>
        <w:t>q</w:t>
      </w:r>
      <w:r w:rsidR="00796783">
        <w:t xml:space="preserve">, </w:t>
      </w:r>
      <w:proofErr w:type="gramStart"/>
      <w:r w:rsidR="00796783">
        <w:t>not</w:t>
      </w:r>
      <w:proofErr w:type="gramEnd"/>
      <w:r w:rsidR="00796783">
        <w:t xml:space="preserve"> on velocities, forces, or masses.</w:t>
      </w:r>
      <w:r w:rsidR="00226F55">
        <w:t xml:space="preserve"> All generalized coordinates </w:t>
      </w:r>
      <w:r w:rsidR="00226F55" w:rsidRPr="00226F55">
        <w:rPr>
          <w:i/>
        </w:rPr>
        <w:t>q</w:t>
      </w:r>
      <w:r w:rsidR="00226F55">
        <w:t xml:space="preserve"> that can affect </w:t>
      </w:r>
      <w:r w:rsidR="00226F55" w:rsidRPr="003B769C">
        <w:rPr>
          <w:i/>
        </w:rPr>
        <w:t>θ</w:t>
      </w:r>
      <w:r w:rsidR="00733166">
        <w:t xml:space="preserve"> are </w:t>
      </w:r>
      <w:r w:rsidR="00AF4E45">
        <w:t xml:space="preserve">thus </w:t>
      </w:r>
      <w:r w:rsidR="00733166">
        <w:t>assumed to be coupled; any that are not coupled explicitly by a constraint will be held constant during the moment arm calculation</w:t>
      </w:r>
      <w:r w:rsidR="003E5161">
        <w:t xml:space="preserve"> (that is, they are “coupled” with a coupling factor of 0).</w:t>
      </w:r>
      <w:r w:rsidR="00226F55">
        <w:t xml:space="preserve"> </w:t>
      </w:r>
    </w:p>
    <w:p w:rsidR="00AF4E45" w:rsidRPr="00FA3462" w:rsidRDefault="00AF4E45" w:rsidP="00412A79">
      <w:r>
        <w:t xml:space="preserve">An </w:t>
      </w:r>
      <w:proofErr w:type="spellStart"/>
      <w:r>
        <w:t>OpenSim</w:t>
      </w:r>
      <w:proofErr w:type="spellEnd"/>
      <w:r>
        <w:t xml:space="preserve"> user requesting a moment arm calculation will specify a muscle, and choose one of the available angular quantities for that muscle. Currently only a generalized coordinate subset is available for this purpose, so </w:t>
      </w:r>
      <w:r w:rsidRPr="00680A4B">
        <w:rPr>
          <w:i/>
        </w:rPr>
        <w:t>θ</w:t>
      </w:r>
      <w:r>
        <w:t xml:space="preserve"> will always be one of the </w:t>
      </w:r>
      <w:proofErr w:type="spellStart"/>
      <w:proofErr w:type="gramStart"/>
      <w:r w:rsidRPr="00AF4E45">
        <w:rPr>
          <w:i/>
        </w:rPr>
        <w:t>q</w:t>
      </w:r>
      <w:r w:rsidR="00DF51F8" w:rsidRPr="00DF51F8">
        <w:t>’</w:t>
      </w:r>
      <w:r>
        <w:t>s</w:t>
      </w:r>
      <w:proofErr w:type="spellEnd"/>
      <w:proofErr w:type="gramEnd"/>
      <w:r>
        <w:t xml:space="preserve"> in the model.</w:t>
      </w:r>
      <w:r w:rsidR="00C42871">
        <w:t xml:space="preserve"> When the angle of interest is actually the sum of several coupled generalized coordinates, one of them (called the </w:t>
      </w:r>
      <w:r w:rsidR="00C42871" w:rsidRPr="00C42871">
        <w:rPr>
          <w:i/>
        </w:rPr>
        <w:t>independent coordinate</w:t>
      </w:r>
      <w:r w:rsidR="00C42871">
        <w:t>) is scaled so that it reads as the total angle rather than just the angle it controls directly.</w:t>
      </w:r>
      <w:r w:rsidR="00BF49A4">
        <w:t xml:space="preserve"> Coupler constraints are added separately to enforce the</w:t>
      </w:r>
      <w:r w:rsidR="009D7346">
        <w:t xml:space="preserve"> d</w:t>
      </w:r>
      <w:r w:rsidR="00AD0518">
        <w:t xml:space="preserve">esired cooperative motion of the other </w:t>
      </w:r>
      <w:r w:rsidR="00AD0518" w:rsidRPr="00AD0518">
        <w:rPr>
          <w:i/>
        </w:rPr>
        <w:t>dependent</w:t>
      </w:r>
      <w:r w:rsidR="00AD0518">
        <w:t xml:space="preserve"> </w:t>
      </w:r>
      <w:r w:rsidR="00AD0518" w:rsidRPr="00AD0518">
        <w:rPr>
          <w:i/>
        </w:rPr>
        <w:t>coordinates</w:t>
      </w:r>
      <w:r w:rsidR="009D7346">
        <w:t>.</w:t>
      </w:r>
      <w:r w:rsidR="00FA3462">
        <w:t xml:space="preserve"> The algorithm below does not require this approach, but there must be a way to calculate </w:t>
      </w:r>
      <w:r w:rsidR="00FA3462" w:rsidRPr="00680A4B">
        <w:rPr>
          <w:i/>
        </w:rPr>
        <w:t>θ</w:t>
      </w:r>
      <w:r w:rsidR="00FA3462">
        <w:t xml:space="preserve"> from</w:t>
      </w:r>
      <w:r w:rsidR="00DF51F8">
        <w:t xml:space="preserve"> the</w:t>
      </w:r>
      <w:r w:rsidR="00FA3462">
        <w:t xml:space="preserve"> </w:t>
      </w:r>
      <w:proofErr w:type="spellStart"/>
      <w:r w:rsidR="00FA3462" w:rsidRPr="00FA3462">
        <w:rPr>
          <w:i/>
        </w:rPr>
        <w:t>q</w:t>
      </w:r>
      <w:r w:rsidR="00DF51F8" w:rsidRPr="00DF51F8">
        <w:t>’</w:t>
      </w:r>
      <w:r w:rsidR="00DF51F8">
        <w:t>s</w:t>
      </w:r>
      <w:proofErr w:type="spellEnd"/>
      <w:r w:rsidR="00FA3462">
        <w:t xml:space="preserve"> and </w:t>
      </w:r>
      <w:r w:rsidR="00FA3462" w:rsidRPr="00FA3462">
        <w:rPr>
          <w:position w:val="-6"/>
        </w:rPr>
        <w:object w:dxaOrig="200" w:dyaOrig="320">
          <v:shape id="_x0000_i1030" type="#_x0000_t75" style="width:9.75pt;height:15.75pt" o:ole="">
            <v:imagedata r:id="rId17" o:title=""/>
          </v:shape>
          <o:OLEObject Type="Embed" ProgID="Equation.DSMT4" ShapeID="_x0000_i1030" DrawAspect="Content" ObjectID="_1348567968" r:id="rId18"/>
        </w:object>
      </w:r>
      <w:r w:rsidR="00FA3462">
        <w:t xml:space="preserve"> from</w:t>
      </w:r>
      <w:r w:rsidR="00DF51F8">
        <w:t xml:space="preserve"> </w:t>
      </w:r>
      <w:proofErr w:type="gramStart"/>
      <w:r w:rsidR="00DF51F8">
        <w:t>the</w:t>
      </w:r>
      <w:r w:rsidR="00FA3462">
        <w:t xml:space="preserve"> </w:t>
      </w:r>
      <w:proofErr w:type="gramEnd"/>
      <w:r w:rsidR="00DF51F8" w:rsidRPr="00FA3462">
        <w:rPr>
          <w:position w:val="-10"/>
        </w:rPr>
        <w:object w:dxaOrig="360" w:dyaOrig="320">
          <v:shape id="_x0000_i1031" type="#_x0000_t75" style="width:18pt;height:15.75pt" o:ole="">
            <v:imagedata r:id="rId19" o:title=""/>
          </v:shape>
          <o:OLEObject Type="Embed" ProgID="Equation.DSMT4" ShapeID="_x0000_i1031" DrawAspect="Content" ObjectID="_1348567969" r:id="rId20"/>
        </w:object>
      </w:r>
      <w:r w:rsidR="00FA3462">
        <w:t>.</w:t>
      </w:r>
    </w:p>
    <w:p w:rsidR="00A25C46" w:rsidRPr="00AF4E45" w:rsidRDefault="00A25C46" w:rsidP="00412A79">
      <w:r>
        <w:t>Note that a muscle path may cross several independent coordinates, such as a hip and knee angle. When moment arm is calculated for one of those coordinates, the other is held rigid</w:t>
      </w:r>
      <w:r w:rsidR="000E575D">
        <w:t xml:space="preserve"> (meaning again that it is seen as</w:t>
      </w:r>
      <w:r w:rsidR="0007329A">
        <w:t xml:space="preserve"> coupled, but with</w:t>
      </w:r>
      <w:r w:rsidR="000E575D">
        <w:t xml:space="preserve"> a coupling factor of 0)</w:t>
      </w:r>
      <w:r>
        <w:t>. Muscles crossing wrist, ankle, neck, and spine may be modeled with a single independent coordinate measuring the total angle, while several dependent coordinates are coupled to it.</w:t>
      </w:r>
    </w:p>
    <w:p w:rsidR="00796783" w:rsidRDefault="009D4023" w:rsidP="001A296E">
      <w:pPr>
        <w:pStyle w:val="Heading1"/>
        <w:spacing w:before="240"/>
      </w:pPr>
      <w:r>
        <w:lastRenderedPageBreak/>
        <w:t>Ways to calculate moment arm</w:t>
      </w:r>
    </w:p>
    <w:p w:rsidR="009D4023" w:rsidRDefault="009D4023" w:rsidP="009D4023">
      <w:r>
        <w:t>Starting with the definition, there are a variety of ways to calculate moment arm differing in precision, implementation difficulty, and</w:t>
      </w:r>
      <w:r w:rsidRPr="009D4023">
        <w:t xml:space="preserve"> </w:t>
      </w:r>
      <w:r>
        <w:t>conceptual difficulty.</w:t>
      </w:r>
    </w:p>
    <w:p w:rsidR="00902B50" w:rsidRPr="009D4023" w:rsidRDefault="00902B50" w:rsidP="00902B50">
      <w:pPr>
        <w:pStyle w:val="Heading2"/>
      </w:pPr>
      <w:r>
        <w:t>Finite differencing</w:t>
      </w:r>
    </w:p>
    <w:p w:rsidR="00796783" w:rsidRDefault="00796783" w:rsidP="00796783">
      <w:r>
        <w:t xml:space="preserve">We </w:t>
      </w:r>
      <w:r w:rsidR="00365188">
        <w:t>can</w:t>
      </w:r>
      <w:r>
        <w:t xml:space="preserve"> calculate </w:t>
      </w:r>
      <w:r w:rsidR="00D65D35">
        <w:rPr>
          <w:i/>
        </w:rPr>
        <w:t>r</w:t>
      </w:r>
      <w:r w:rsidR="00D65D35" w:rsidRPr="00D65D35">
        <w:t>=</w:t>
      </w:r>
      <w:r w:rsidR="00D65D35">
        <w:rPr>
          <w:i/>
        </w:rPr>
        <w:t>d</w:t>
      </w:r>
      <w:r w:rsidRPr="009A7E6C">
        <w:rPr>
          <w:i/>
        </w:rPr>
        <w:t>l</w:t>
      </w:r>
      <w:r>
        <w:t>/</w:t>
      </w:r>
      <w:proofErr w:type="spellStart"/>
      <w:r w:rsidRPr="009A7E6C">
        <w:rPr>
          <w:i/>
        </w:rPr>
        <w:t>dθ</w:t>
      </w:r>
      <w:proofErr w:type="spellEnd"/>
      <w:r>
        <w:t xml:space="preserve"> directly by finite differencing. That is, we can make a small perturbation </w:t>
      </w:r>
      <w:proofErr w:type="spellStart"/>
      <w:r>
        <w:t>Δ</w:t>
      </w:r>
      <w:r w:rsidRPr="009A7E6C">
        <w:rPr>
          <w:i/>
        </w:rPr>
        <w:t>θ</w:t>
      </w:r>
      <w:proofErr w:type="spellEnd"/>
      <w:r w:rsidR="00B02838">
        <w:t>, satisfy all position constraints,</w:t>
      </w:r>
      <w:r>
        <w:t xml:space="preserve"> </w:t>
      </w:r>
      <w:r w:rsidR="005A1A23">
        <w:t xml:space="preserve">update geometric calculations, </w:t>
      </w:r>
      <w:r>
        <w:t xml:space="preserve">and measure the resulting </w:t>
      </w:r>
      <w:proofErr w:type="gramStart"/>
      <w:r>
        <w:t xml:space="preserve">change  </w:t>
      </w:r>
      <w:proofErr w:type="spellStart"/>
      <w:r>
        <w:t>Δ</w:t>
      </w:r>
      <w:r w:rsidRPr="009A7E6C">
        <w:rPr>
          <w:i/>
        </w:rPr>
        <w:t>l</w:t>
      </w:r>
      <w:proofErr w:type="spellEnd"/>
      <w:proofErr w:type="gramEnd"/>
      <w:r>
        <w:t>.</w:t>
      </w:r>
      <w:r w:rsidR="002A43CA">
        <w:t xml:space="preserve"> </w:t>
      </w:r>
      <w:r w:rsidR="00365188">
        <w:t>The advantage of this method is that it directly implements the definition, and it is conceptually very simple. However, it has several drawbacks: it</w:t>
      </w:r>
      <w:r w:rsidR="002A43CA">
        <w:t xml:space="preserve"> produce</w:t>
      </w:r>
      <w:r w:rsidR="00365188">
        <w:t>s</w:t>
      </w:r>
      <w:r w:rsidR="002A43CA">
        <w:t xml:space="preserve"> an approximate answer, and involves linearization difficulties due to the complex path geometry</w:t>
      </w:r>
      <w:r w:rsidR="00E96AD6">
        <w:t xml:space="preserve"> and the need to ensure satisfaction of the nonlinear position constraints</w:t>
      </w:r>
      <w:r w:rsidR="005459A1">
        <w:t xml:space="preserve">. Also, because this is done at the position level it </w:t>
      </w:r>
      <w:r w:rsidR="00365188">
        <w:t>includes</w:t>
      </w:r>
      <w:r w:rsidR="005459A1">
        <w:t xml:space="preserve"> only holonomic constraints,</w:t>
      </w:r>
      <w:r w:rsidR="00A0031C">
        <w:t xml:space="preserve"> and cannot account for nonholonomic constraints such as rolling.</w:t>
      </w:r>
    </w:p>
    <w:p w:rsidR="00902B50" w:rsidRDefault="00902B50" w:rsidP="00902B50">
      <w:pPr>
        <w:pStyle w:val="Heading2"/>
      </w:pPr>
      <w:r>
        <w:t>Velocity-level kinematics</w:t>
      </w:r>
    </w:p>
    <w:p w:rsidR="00796783" w:rsidRDefault="002A43CA" w:rsidP="00796783">
      <w:r>
        <w:t>An easier</w:t>
      </w:r>
      <w:r w:rsidR="009D4023">
        <w:t xml:space="preserve"> and exact</w:t>
      </w:r>
      <w:r>
        <w:t xml:space="preserve"> computation is available using velocities, since we have</w:t>
      </w:r>
    </w:p>
    <w:p w:rsidR="00796783" w:rsidRDefault="00796783" w:rsidP="00882B9F">
      <w:pPr>
        <w:pStyle w:val="MTDisplayEquation"/>
        <w:spacing w:after="120"/>
      </w:pPr>
      <w:r>
        <w:tab/>
      </w:r>
      <w:r w:rsidR="002A43CA" w:rsidRPr="00796783">
        <w:rPr>
          <w:position w:val="-24"/>
        </w:rPr>
        <w:object w:dxaOrig="2060" w:dyaOrig="660">
          <v:shape id="_x0000_i1032" type="#_x0000_t75" style="width:102.75pt;height:33pt" o:ole="">
            <v:imagedata r:id="rId21" o:title=""/>
          </v:shape>
          <o:OLEObject Type="Embed" ProgID="Equation.DSMT4" ShapeID="_x0000_i1032" DrawAspect="Content" ObjectID="_1348567970" r:id="rId22"/>
        </w:object>
      </w:r>
      <w:r>
        <w:tab/>
      </w:r>
      <w:r w:rsidR="00C039FC">
        <w:fldChar w:fldCharType="begin"/>
      </w:r>
      <w:r w:rsidR="00680A4B">
        <w:instrText xml:space="preserve"> MACROBUTTON MTPlaceRef \* MERGEFORMAT </w:instrText>
      </w:r>
      <w:r w:rsidR="00C039FC">
        <w:fldChar w:fldCharType="begin"/>
      </w:r>
      <w:r w:rsidR="00680A4B">
        <w:instrText xml:space="preserve"> SEQ MTEqn \h \* MERGEFORMAT </w:instrText>
      </w:r>
      <w:r w:rsidR="00C039FC">
        <w:fldChar w:fldCharType="end"/>
      </w:r>
      <w:bookmarkStart w:id="2" w:name="ZEqnNum945967"/>
      <w:r w:rsidR="00680A4B">
        <w:instrText>(</w:instrText>
      </w:r>
      <w:fldSimple w:instr=" SEQ MTEqn \c \* Arabic \* MERGEFORMAT ">
        <w:r w:rsidR="00481997">
          <w:rPr>
            <w:noProof/>
          </w:rPr>
          <w:instrText>4</w:instrText>
        </w:r>
      </w:fldSimple>
      <w:r w:rsidR="00680A4B">
        <w:instrText>)</w:instrText>
      </w:r>
      <w:bookmarkEnd w:id="2"/>
      <w:r w:rsidR="00C039FC">
        <w:fldChar w:fldCharType="end"/>
      </w:r>
    </w:p>
    <w:p w:rsidR="00321CF0" w:rsidRDefault="00321CF0" w:rsidP="00471CF2">
      <w:r>
        <w:t xml:space="preserve">That is, if we can calculate </w:t>
      </w:r>
      <w:r w:rsidRPr="00321CF0">
        <w:rPr>
          <w:position w:val="-10"/>
        </w:rPr>
        <w:object w:dxaOrig="460" w:dyaOrig="380">
          <v:shape id="_x0000_i1033" type="#_x0000_t75" style="width:23.25pt;height:18.75pt" o:ole="">
            <v:imagedata r:id="rId23" o:title=""/>
          </v:shape>
          <o:OLEObject Type="Embed" ProgID="Equation.DSMT4" ShapeID="_x0000_i1033" DrawAspect="Content" ObjectID="_1348567971" r:id="rId24"/>
        </w:object>
      </w:r>
      <w:r w:rsidR="009D4023">
        <w:t xml:space="preserve"> then we need only enforce </w:t>
      </w:r>
      <w:r w:rsidR="009D4023" w:rsidRPr="009D4023">
        <w:rPr>
          <w:position w:val="-6"/>
        </w:rPr>
        <w:object w:dxaOrig="520" w:dyaOrig="320">
          <v:shape id="_x0000_i1034" type="#_x0000_t75" style="width:26.25pt;height:15.75pt" o:ole="">
            <v:imagedata r:id="rId25" o:title=""/>
          </v:shape>
          <o:OLEObject Type="Embed" ProgID="Equation.DSMT4" ShapeID="_x0000_i1034" DrawAspect="Content" ObjectID="_1348567972" r:id="rId26"/>
        </w:object>
      </w:r>
      <w:r w:rsidR="009D4023" w:rsidRPr="009D4023">
        <w:t xml:space="preserve"> </w:t>
      </w:r>
      <w:r w:rsidR="009D4023">
        <w:t xml:space="preserve">(for example), </w:t>
      </w:r>
      <w:r w:rsidR="00495FBF">
        <w:t xml:space="preserve">satisfy all velocity constraints, </w:t>
      </w:r>
      <w:r w:rsidR="009D4023">
        <w:t xml:space="preserve">then </w:t>
      </w:r>
      <w:proofErr w:type="gramStart"/>
      <w:r w:rsidR="009D4023">
        <w:t xml:space="preserve">calculate </w:t>
      </w:r>
      <w:proofErr w:type="gramEnd"/>
      <w:r w:rsidR="009D4023" w:rsidRPr="00C33778">
        <w:rPr>
          <w:position w:val="-10"/>
        </w:rPr>
        <w:object w:dxaOrig="740" w:dyaOrig="380">
          <v:shape id="_x0000_i1035" type="#_x0000_t75" style="width:36.75pt;height:18.75pt" o:ole="">
            <v:imagedata r:id="rId27" o:title=""/>
          </v:shape>
          <o:OLEObject Type="Embed" ProgID="Equation.DSMT4" ShapeID="_x0000_i1035" DrawAspect="Content" ObjectID="_1348567973" r:id="rId28"/>
        </w:object>
      </w:r>
      <w:r w:rsidR="009D4023">
        <w:t xml:space="preserve">. </w:t>
      </w:r>
      <w:r w:rsidR="00BA7685">
        <w:t xml:space="preserve">This is probably the best way to calculate moment arm provided the operator </w:t>
      </w:r>
      <w:r w:rsidR="00BA7685" w:rsidRPr="00321CF0">
        <w:rPr>
          <w:position w:val="-10"/>
        </w:rPr>
        <w:object w:dxaOrig="460" w:dyaOrig="380">
          <v:shape id="_x0000_i1036" type="#_x0000_t75" style="width:23.25pt;height:18.75pt" o:ole="">
            <v:imagedata r:id="rId23" o:title=""/>
          </v:shape>
          <o:OLEObject Type="Embed" ProgID="Equation.DSMT4" ShapeID="_x0000_i1036" DrawAspect="Content" ObjectID="_1348567974" r:id="rId29"/>
        </w:object>
      </w:r>
      <w:r w:rsidR="00BA7685">
        <w:t xml:space="preserve"> is available. </w:t>
      </w:r>
      <w:r w:rsidR="009D4023">
        <w:t xml:space="preserve">Unfortunately, it can be difficult to calculate </w:t>
      </w:r>
      <w:r w:rsidR="009D4023" w:rsidRPr="009D4023">
        <w:rPr>
          <w:position w:val="-6"/>
        </w:rPr>
        <w:object w:dxaOrig="160" w:dyaOrig="340">
          <v:shape id="_x0000_i1037" type="#_x0000_t75" style="width:8.25pt;height:17.25pt" o:ole="">
            <v:imagedata r:id="rId30" o:title=""/>
          </v:shape>
          <o:OLEObject Type="Embed" ProgID="Equation.DSMT4" ShapeID="_x0000_i1037" DrawAspect="Content" ObjectID="_1348567975" r:id="rId31"/>
        </w:object>
      </w:r>
      <w:r w:rsidR="009D4023">
        <w:t xml:space="preserve"> so we would like to find an alternative.</w:t>
      </w:r>
    </w:p>
    <w:p w:rsidR="00902B50" w:rsidRDefault="00902B50" w:rsidP="00902B50">
      <w:pPr>
        <w:pStyle w:val="Heading2"/>
      </w:pPr>
      <w:r>
        <w:t>Partial velocity method</w:t>
      </w:r>
    </w:p>
    <w:p w:rsidR="00471CF2" w:rsidRDefault="00471CF2" w:rsidP="00471CF2">
      <w:r>
        <w:t xml:space="preserve">By assumption </w:t>
      </w:r>
      <w:r w:rsidR="00C039FC">
        <w:fldChar w:fldCharType="begin"/>
      </w:r>
      <w:r>
        <w:instrText xml:space="preserve"> GOTOBUTTON ZEqnNum579875  \* MERGEFORMAT </w:instrText>
      </w:r>
      <w:fldSimple w:instr=" REF ZEqnNum579875 \* Charformat \! \* MERGEFORMAT ">
        <w:r w:rsidR="00481997">
          <w:instrText>(1)</w:instrText>
        </w:r>
      </w:fldSimple>
      <w:r w:rsidR="00C039FC">
        <w:fldChar w:fldCharType="end"/>
      </w:r>
      <w:r>
        <w:t xml:space="preserve"> above, we have </w:t>
      </w:r>
      <w:r w:rsidRPr="001167C1">
        <w:rPr>
          <w:position w:val="-10"/>
        </w:rPr>
        <w:object w:dxaOrig="760" w:dyaOrig="320">
          <v:shape id="_x0000_i1038" type="#_x0000_t75" style="width:38.25pt;height:15.75pt" o:ole="">
            <v:imagedata r:id="rId32" o:title=""/>
          </v:shape>
          <o:OLEObject Type="Embed" ProgID="Equation.DSMT4" ShapeID="_x0000_i1038" DrawAspect="Content" ObjectID="_1348567976" r:id="rId33"/>
        </w:object>
      </w:r>
      <w:r>
        <w:t xml:space="preserve"> so </w:t>
      </w:r>
    </w:p>
    <w:p w:rsidR="00471CF2" w:rsidRDefault="00471CF2" w:rsidP="00882B9F">
      <w:pPr>
        <w:pStyle w:val="MTDisplayEquation"/>
        <w:spacing w:after="120"/>
      </w:pPr>
      <w:r>
        <w:tab/>
      </w:r>
      <w:r w:rsidR="0077698E" w:rsidRPr="00A057F9">
        <w:rPr>
          <w:position w:val="-30"/>
        </w:rPr>
        <w:object w:dxaOrig="2380" w:dyaOrig="680">
          <v:shape id="_x0000_i1039" type="#_x0000_t75" style="width:119.25pt;height:33.75pt" o:ole="">
            <v:imagedata r:id="rId34" o:title=""/>
          </v:shape>
          <o:OLEObject Type="Embed" ProgID="Equation.DSMT4" ShapeID="_x0000_i1039" DrawAspect="Content" ObjectID="_1348567977" r:id="rId35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3" w:name="ZEqnNum206709"/>
      <w:r>
        <w:instrText>(</w:instrText>
      </w:r>
      <w:fldSimple w:instr=" SEQ MTEqn \c \* Arabic \* MERGEFORMAT ">
        <w:r w:rsidR="00481997">
          <w:rPr>
            <w:noProof/>
          </w:rPr>
          <w:instrText>5</w:instrText>
        </w:r>
      </w:fldSimple>
      <w:r>
        <w:instrText>)</w:instrText>
      </w:r>
      <w:bookmarkEnd w:id="3"/>
      <w:r w:rsidR="00C039FC">
        <w:fldChar w:fldCharType="end"/>
      </w:r>
    </w:p>
    <w:p w:rsidR="00471CF2" w:rsidRDefault="00321CF0" w:rsidP="00471CF2">
      <w:proofErr w:type="gramStart"/>
      <w:r>
        <w:t>for</w:t>
      </w:r>
      <w:proofErr w:type="gramEnd"/>
      <w:r>
        <w:t xml:space="preserve"> a row matrix </w:t>
      </w:r>
      <w:r w:rsidR="0077698E">
        <w:rPr>
          <w:i/>
        </w:rPr>
        <w:t>P</w:t>
      </w:r>
      <w:r>
        <w:t>(</w:t>
      </w:r>
      <w:r w:rsidRPr="00321CF0">
        <w:rPr>
          <w:i/>
        </w:rPr>
        <w:t>q</w:t>
      </w:r>
      <w:r>
        <w:t>)</w:t>
      </w:r>
      <w:r w:rsidR="00561680">
        <w:t xml:space="preserve"> whose </w:t>
      </w:r>
      <w:proofErr w:type="spellStart"/>
      <w:r w:rsidR="00561680" w:rsidRPr="00561680">
        <w:rPr>
          <w:i/>
        </w:rPr>
        <w:t>i</w:t>
      </w:r>
      <w:r w:rsidR="00561680" w:rsidRPr="00561680">
        <w:rPr>
          <w:vertAlign w:val="superscript"/>
        </w:rPr>
        <w:t>th</w:t>
      </w:r>
      <w:proofErr w:type="spellEnd"/>
      <w:r w:rsidR="00561680">
        <w:t xml:space="preserve"> entry is the scalar </w:t>
      </w:r>
      <w:r w:rsidR="00561680" w:rsidRPr="00561680">
        <w:rPr>
          <w:position w:val="-12"/>
        </w:rPr>
        <w:object w:dxaOrig="1120" w:dyaOrig="360">
          <v:shape id="_x0000_i1040" type="#_x0000_t75" style="width:56.25pt;height:18pt" o:ole="">
            <v:imagedata r:id="rId36" o:title=""/>
          </v:shape>
          <o:OLEObject Type="Embed" ProgID="Equation.DSMT4" ShapeID="_x0000_i1040" DrawAspect="Content" ObjectID="_1348567978" r:id="rId37"/>
        </w:object>
      </w:r>
      <w:r>
        <w:t xml:space="preserve">. </w:t>
      </w:r>
      <w:r w:rsidR="00471CF2">
        <w:t xml:space="preserve">If we can write </w:t>
      </w:r>
      <w:r w:rsidR="00471CF2" w:rsidRPr="00471CF2">
        <w:rPr>
          <w:position w:val="-10"/>
        </w:rPr>
        <w:object w:dxaOrig="740" w:dyaOrig="360">
          <v:shape id="_x0000_i1041" type="#_x0000_t75" style="width:36.75pt;height:18pt" o:ole="">
            <v:imagedata r:id="rId38" o:title=""/>
          </v:shape>
          <o:OLEObject Type="Embed" ProgID="Equation.DSMT4" ShapeID="_x0000_i1041" DrawAspect="Content" ObjectID="_1348567979" r:id="rId39"/>
        </w:object>
      </w:r>
      <w:r w:rsidR="00471CF2">
        <w:t xml:space="preserve"> for some coupling matrix </w:t>
      </w:r>
      <w:proofErr w:type="gramStart"/>
      <w:r w:rsidR="00471CF2" w:rsidRPr="00471CF2">
        <w:rPr>
          <w:i/>
        </w:rPr>
        <w:t>C</w:t>
      </w:r>
      <w:r w:rsidR="00471CF2">
        <w:t>(</w:t>
      </w:r>
      <w:proofErr w:type="gramEnd"/>
      <w:r w:rsidR="00471CF2" w:rsidRPr="00471CF2">
        <w:rPr>
          <w:i/>
        </w:rPr>
        <w:t>q</w:t>
      </w:r>
      <w:r w:rsidR="00471CF2">
        <w:t>)</w:t>
      </w:r>
      <w:r>
        <w:t xml:space="preserve"> (</w:t>
      </w:r>
      <w:r w:rsidR="00C0740E">
        <w:t>a</w:t>
      </w:r>
      <w:r>
        <w:t xml:space="preserve"> column</w:t>
      </w:r>
      <w:r w:rsidR="002679D0">
        <w:t xml:space="preserve"> with entries </w:t>
      </w:r>
      <w:proofErr w:type="spellStart"/>
      <w:r w:rsidR="002679D0" w:rsidRPr="002679D0">
        <w:rPr>
          <w:i/>
        </w:rPr>
        <w:t>c</w:t>
      </w:r>
      <w:r w:rsidR="002679D0" w:rsidRPr="002679D0">
        <w:rPr>
          <w:i/>
          <w:vertAlign w:val="subscript"/>
        </w:rPr>
        <w:t>i</w:t>
      </w:r>
      <w:proofErr w:type="spellEnd"/>
      <w:r>
        <w:t>)</w:t>
      </w:r>
      <w:r w:rsidR="00471CF2">
        <w:t xml:space="preserve">, then </w:t>
      </w:r>
      <w:r>
        <w:t xml:space="preserve">from equation </w:t>
      </w:r>
      <w:r w:rsidR="00C039FC">
        <w:fldChar w:fldCharType="begin"/>
      </w:r>
      <w:r>
        <w:instrText xml:space="preserve"> GOTOBUTTON ZEqnNum206709  \* MERGEFORMAT </w:instrText>
      </w:r>
      <w:fldSimple w:instr=" REF ZEqnNum206709 \* Charformat \! \* MERGEFORMAT ">
        <w:r w:rsidR="00481997">
          <w:instrText>(5)</w:instrText>
        </w:r>
      </w:fldSimple>
      <w:r w:rsidR="00C039FC">
        <w:fldChar w:fldCharType="end"/>
      </w:r>
      <w:r>
        <w:t xml:space="preserve"> </w:t>
      </w:r>
      <w:r w:rsidR="00471CF2">
        <w:t>we have</w:t>
      </w:r>
    </w:p>
    <w:p w:rsidR="00471CF2" w:rsidRDefault="00471CF2" w:rsidP="00882B9F">
      <w:pPr>
        <w:pStyle w:val="MTDisplayEquation"/>
        <w:spacing w:after="120"/>
      </w:pPr>
      <w:r>
        <w:tab/>
      </w:r>
      <w:r w:rsidR="0077698E" w:rsidRPr="00471CF2">
        <w:rPr>
          <w:position w:val="-6"/>
        </w:rPr>
        <w:object w:dxaOrig="859" w:dyaOrig="340">
          <v:shape id="_x0000_i1042" type="#_x0000_t75" style="width:42.75pt;height:17.25pt" o:ole="">
            <v:imagedata r:id="rId40" o:title=""/>
          </v:shape>
          <o:OLEObject Type="Embed" ProgID="Equation.DSMT4" ShapeID="_x0000_i1042" DrawAspect="Content" ObjectID="_1348567980" r:id="rId41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4" w:name="ZEqnNum187022"/>
      <w:r>
        <w:instrText>(</w:instrText>
      </w:r>
      <w:fldSimple w:instr=" SEQ MTEqn \c \* Arabic \* MERGEFORMAT ">
        <w:r w:rsidR="00481997">
          <w:rPr>
            <w:noProof/>
          </w:rPr>
          <w:instrText>6</w:instrText>
        </w:r>
      </w:fldSimple>
      <w:r>
        <w:instrText>)</w:instrText>
      </w:r>
      <w:bookmarkEnd w:id="4"/>
      <w:r w:rsidR="00C039FC">
        <w:fldChar w:fldCharType="end"/>
      </w:r>
    </w:p>
    <w:p w:rsidR="00321CF0" w:rsidRDefault="00321CF0" w:rsidP="00796783">
      <w:r>
        <w:t xml:space="preserve">Then comparing </w:t>
      </w:r>
      <w:r w:rsidR="00C039FC">
        <w:fldChar w:fldCharType="begin"/>
      </w:r>
      <w:r>
        <w:instrText xml:space="preserve"> GOTOBUTTON ZEqnNum187022  \* MERGEFORMAT </w:instrText>
      </w:r>
      <w:fldSimple w:instr=" REF ZEqnNum187022 \* Charformat \! \* MERGEFORMAT ">
        <w:r w:rsidR="00481997">
          <w:instrText>(6)</w:instrText>
        </w:r>
      </w:fldSimple>
      <w:r w:rsidR="00C039FC">
        <w:fldChar w:fldCharType="end"/>
      </w:r>
      <w:r>
        <w:t xml:space="preserve"> with </w:t>
      </w:r>
      <w:r w:rsidR="00C039FC">
        <w:fldChar w:fldCharType="begin"/>
      </w:r>
      <w:r>
        <w:instrText xml:space="preserve"> GOTOBUTTON ZEqnNum945967  \* MERGEFORMAT </w:instrText>
      </w:r>
      <w:fldSimple w:instr=" REF ZEqnNum945967 \* Charformat \! \* MERGEFORMAT ">
        <w:r w:rsidR="00481997">
          <w:instrText>(4)</w:instrText>
        </w:r>
      </w:fldSimple>
      <w:r w:rsidR="00C039FC">
        <w:fldChar w:fldCharType="end"/>
      </w:r>
      <w:r>
        <w:t xml:space="preserve"> </w:t>
      </w:r>
      <w:r w:rsidR="00561680">
        <w:t>and noting that transposing a scalar doesn’t change it, we have</w:t>
      </w:r>
    </w:p>
    <w:p w:rsidR="00321CF0" w:rsidRDefault="00321CF0" w:rsidP="00882B9F">
      <w:pPr>
        <w:pStyle w:val="MTDisplayEquation"/>
        <w:spacing w:after="120"/>
      </w:pPr>
      <w:r>
        <w:tab/>
      </w:r>
      <w:r w:rsidR="00196C8F" w:rsidRPr="00321CF0">
        <w:rPr>
          <w:position w:val="-6"/>
        </w:rPr>
        <w:object w:dxaOrig="1460" w:dyaOrig="320">
          <v:shape id="_x0000_i1043" type="#_x0000_t75" style="width:72.75pt;height:15.75pt" o:ole="">
            <v:imagedata r:id="rId42" o:title=""/>
          </v:shape>
          <o:OLEObject Type="Embed" ProgID="Equation.DSMT4" ShapeID="_x0000_i1043" DrawAspect="Content" ObjectID="_1348567981" r:id="rId43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5" w:name="ZEqnNum296254"/>
      <w:r>
        <w:instrText>(</w:instrText>
      </w:r>
      <w:fldSimple w:instr=" SEQ MTEqn \c \* Arabic \* MERGEFORMAT ">
        <w:r w:rsidR="00481997">
          <w:rPr>
            <w:noProof/>
          </w:rPr>
          <w:instrText>7</w:instrText>
        </w:r>
      </w:fldSimple>
      <w:r>
        <w:instrText>)</w:instrText>
      </w:r>
      <w:bookmarkEnd w:id="5"/>
      <w:r w:rsidR="00C039FC">
        <w:fldChar w:fldCharType="end"/>
      </w:r>
    </w:p>
    <w:p w:rsidR="009A7E6C" w:rsidRDefault="00902B50" w:rsidP="00796783">
      <w:r>
        <w:t xml:space="preserve">If we had an explicit representation of </w:t>
      </w:r>
      <w:r w:rsidR="0077698E">
        <w:rPr>
          <w:i/>
        </w:rPr>
        <w:t>P</w:t>
      </w:r>
      <w:r w:rsidR="00A15B81">
        <w:t xml:space="preserve">, this would be a very nice way to calculate </w:t>
      </w:r>
      <w:r w:rsidR="00A15B81" w:rsidRPr="00A15B81">
        <w:rPr>
          <w:i/>
        </w:rPr>
        <w:t>r</w:t>
      </w:r>
      <w:r w:rsidR="00A15B81">
        <w:t xml:space="preserve">. However, this would again depend on being able to calculate </w:t>
      </w:r>
      <w:r w:rsidR="00A15B81" w:rsidRPr="00321CF0">
        <w:rPr>
          <w:position w:val="-10"/>
        </w:rPr>
        <w:object w:dxaOrig="460" w:dyaOrig="380">
          <v:shape id="_x0000_i1044" type="#_x0000_t75" style="width:23.25pt;height:18.75pt" o:ole="">
            <v:imagedata r:id="rId44" o:title=""/>
          </v:shape>
          <o:OLEObject Type="Embed" ProgID="Equation.DSMT4" ShapeID="_x0000_i1044" DrawAspect="Content" ObjectID="_1348567982" r:id="rId45"/>
        </w:object>
      </w:r>
      <w:r w:rsidR="00A15B81">
        <w:t xml:space="preserve"> which we’re assuming is difficult.</w:t>
      </w:r>
      <w:r w:rsidR="00FE1AD8">
        <w:t xml:space="preserve"> Since </w:t>
      </w:r>
      <w:r w:rsidR="00FE1AD8">
        <w:lastRenderedPageBreak/>
        <w:t xml:space="preserve">generalized forces are dual to generalized speeds, we’ll look at how to </w:t>
      </w:r>
      <w:r w:rsidR="00B808DC">
        <w:t xml:space="preserve">use forces instead of velocities to calculate </w:t>
      </w:r>
      <w:r w:rsidR="00B808DC" w:rsidRPr="00B808DC">
        <w:rPr>
          <w:i/>
        </w:rPr>
        <w:t>r</w:t>
      </w:r>
      <w:r w:rsidR="00B808DC">
        <w:t>.</w:t>
      </w:r>
    </w:p>
    <w:p w:rsidR="0077698E" w:rsidRDefault="0077698E" w:rsidP="0077698E">
      <w:pPr>
        <w:pStyle w:val="Heading2"/>
      </w:pPr>
      <w:r>
        <w:t>Generalized force method</w:t>
      </w:r>
    </w:p>
    <w:p w:rsidR="0077698E" w:rsidRDefault="0077698E" w:rsidP="0077698E">
      <w:r>
        <w:t xml:space="preserve">Simbody can map body spatial forces </w:t>
      </w:r>
      <w:r w:rsidRPr="0077698E">
        <w:rPr>
          <w:i/>
        </w:rPr>
        <w:t>F</w:t>
      </w:r>
      <w:r>
        <w:t xml:space="preserve"> to generalized forces </w:t>
      </w:r>
      <w:r w:rsidRPr="0077698E">
        <w:rPr>
          <w:i/>
        </w:rPr>
        <w:t>f</w:t>
      </w:r>
      <w:r>
        <w:t xml:space="preserve"> via an operator that calculates</w:t>
      </w:r>
    </w:p>
    <w:p w:rsidR="0077698E" w:rsidRPr="0077698E" w:rsidRDefault="0077698E" w:rsidP="00882B9F">
      <w:pPr>
        <w:pStyle w:val="MTDisplayEquation"/>
        <w:spacing w:after="120"/>
      </w:pPr>
      <w:r>
        <w:tab/>
      </w:r>
      <w:r w:rsidRPr="0077698E">
        <w:rPr>
          <w:position w:val="-10"/>
        </w:rPr>
        <w:object w:dxaOrig="920" w:dyaOrig="360">
          <v:shape id="_x0000_i1045" type="#_x0000_t75" style="width:45.75pt;height:18pt" o:ole="">
            <v:imagedata r:id="rId46" o:title=""/>
          </v:shape>
          <o:OLEObject Type="Embed" ProgID="Equation.DSMT4" ShapeID="_x0000_i1045" DrawAspect="Content" ObjectID="_1348567983" r:id="rId47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6" w:name="ZEqnNum248049"/>
      <w:r>
        <w:instrText>(</w:instrText>
      </w:r>
      <w:fldSimple w:instr=" SEQ MTEqn \c \* Arabic \* MERGEFORMAT ">
        <w:r w:rsidR="00481997">
          <w:rPr>
            <w:noProof/>
          </w:rPr>
          <w:instrText>8</w:instrText>
        </w:r>
      </w:fldSimple>
      <w:r>
        <w:instrText>)</w:instrText>
      </w:r>
      <w:bookmarkEnd w:id="6"/>
      <w:r w:rsidR="00C039FC">
        <w:fldChar w:fldCharType="end"/>
      </w:r>
    </w:p>
    <w:p w:rsidR="009A7E6C" w:rsidRDefault="0077698E" w:rsidP="00796783">
      <w:proofErr w:type="gramStart"/>
      <w:r>
        <w:t>where</w:t>
      </w:r>
      <w:proofErr w:type="gramEnd"/>
      <w:r>
        <w:t xml:space="preserve"> </w:t>
      </w:r>
      <w:r w:rsidRPr="0077698E">
        <w:rPr>
          <w:i/>
        </w:rPr>
        <w:t>J</w:t>
      </w:r>
      <w:r>
        <w:t xml:space="preserve"> is the system</w:t>
      </w:r>
      <w:r w:rsidR="009624C7">
        <w:t xml:space="preserve"> </w:t>
      </w:r>
      <w:proofErr w:type="spellStart"/>
      <w:r w:rsidR="009624C7">
        <w:t>Jacobian</w:t>
      </w:r>
      <w:proofErr w:type="spellEnd"/>
      <w:r w:rsidR="009624C7">
        <w:t xml:space="preserve"> (</w:t>
      </w:r>
      <w:r>
        <w:t>partial velocity matrix</w:t>
      </w:r>
      <w:r w:rsidR="009624C7">
        <w:t>) that maps generalized speeds to the body spatial velocities they produce</w:t>
      </w:r>
      <w:r w:rsidR="00A75190">
        <w:t>.</w:t>
      </w:r>
      <w:r w:rsidR="00ED21FB">
        <w:t xml:space="preserve"> (This is due to the dual nature of generalized velocity and force bases.)</w:t>
      </w:r>
    </w:p>
    <w:p w:rsidR="0077698E" w:rsidRDefault="0077698E" w:rsidP="00796783">
      <w:r>
        <w:t xml:space="preserve">Assumption </w:t>
      </w:r>
      <w:r w:rsidR="00C039FC">
        <w:fldChar w:fldCharType="begin"/>
      </w:r>
      <w:r>
        <w:instrText xml:space="preserve"> GOTOBUTTON ZEqnNum741249  \* MERGEFORMAT </w:instrText>
      </w:r>
      <w:fldSimple w:instr=" REF ZEqnNum741249 \* Charformat \! \* MERGEFORMAT ">
        <w:r w:rsidR="00481997">
          <w:instrText>(2)</w:instrText>
        </w:r>
      </w:fldSimple>
      <w:r w:rsidR="00C039FC">
        <w:fldChar w:fldCharType="end"/>
      </w:r>
      <w:r>
        <w:t xml:space="preserve"> tells us how to calculate </w:t>
      </w:r>
      <w:r w:rsidRPr="00692FAC">
        <w:rPr>
          <w:i/>
        </w:rPr>
        <w:t>F</w:t>
      </w:r>
      <w:r>
        <w:t xml:space="preserve"> from a given muscle tension</w:t>
      </w:r>
      <w:r w:rsidR="00483FAC">
        <w:t xml:space="preserve"> scalar</w:t>
      </w:r>
      <w:r>
        <w:t xml:space="preserve"> </w:t>
      </w:r>
      <w:r w:rsidRPr="0077698E">
        <w:rPr>
          <w:i/>
        </w:rPr>
        <w:t>s</w:t>
      </w:r>
      <w:r w:rsidR="00692FAC">
        <w:t xml:space="preserve">, using the muscle’s force transmission matrix </w:t>
      </w:r>
      <w:r w:rsidR="00692FAC" w:rsidRPr="007945C1">
        <w:rPr>
          <w:i/>
        </w:rPr>
        <w:t>T</w:t>
      </w:r>
      <w:r w:rsidR="00692FAC">
        <w:t>.</w:t>
      </w:r>
      <w:r w:rsidR="009624C7">
        <w:t xml:space="preserve"> Substituting</w:t>
      </w:r>
      <w:r w:rsidR="00561680">
        <w:t xml:space="preserve"> </w:t>
      </w:r>
      <w:r w:rsidR="00C039FC">
        <w:fldChar w:fldCharType="begin"/>
      </w:r>
      <w:r w:rsidR="00561680">
        <w:instrText xml:space="preserve"> GOTOBUTTON ZEqnNum741249  \* MERGEFORMAT </w:instrText>
      </w:r>
      <w:fldSimple w:instr=" REF ZEqnNum741249 \* Charformat \! \* MERGEFORMAT ">
        <w:r w:rsidR="00481997">
          <w:instrText>(2)</w:instrText>
        </w:r>
      </w:fldSimple>
      <w:r w:rsidR="00C039FC">
        <w:fldChar w:fldCharType="end"/>
      </w:r>
      <w:r w:rsidR="009624C7">
        <w:t xml:space="preserve"> </w:t>
      </w:r>
      <w:proofErr w:type="gramStart"/>
      <w:r w:rsidR="009624C7">
        <w:t xml:space="preserve">into </w:t>
      </w:r>
      <w:proofErr w:type="gramEnd"/>
      <w:r w:rsidR="00C039FC">
        <w:fldChar w:fldCharType="begin"/>
      </w:r>
      <w:r w:rsidR="009624C7">
        <w:instrText xml:space="preserve"> GOTOBUTTON ZEqnNum248049  \* MERGEFORMAT </w:instrText>
      </w:r>
      <w:fldSimple w:instr=" REF ZEqnNum248049 \* Charformat \! \* MERGEFORMAT ">
        <w:r w:rsidR="00481997">
          <w:instrText>(8)</w:instrText>
        </w:r>
      </w:fldSimple>
      <w:r w:rsidR="00C039FC">
        <w:fldChar w:fldCharType="end"/>
      </w:r>
      <w:r w:rsidR="009624C7">
        <w:t>:</w:t>
      </w:r>
    </w:p>
    <w:p w:rsidR="0077698E" w:rsidRDefault="0077698E" w:rsidP="00882B9F">
      <w:pPr>
        <w:pStyle w:val="MTDisplayEquation"/>
        <w:spacing w:after="120"/>
      </w:pPr>
      <w:r>
        <w:tab/>
      </w:r>
      <w:r w:rsidR="00196C8F" w:rsidRPr="0077698E">
        <w:rPr>
          <w:position w:val="-10"/>
        </w:rPr>
        <w:object w:dxaOrig="1240" w:dyaOrig="360">
          <v:shape id="_x0000_i1046" type="#_x0000_t75" style="width:62.25pt;height:18pt" o:ole="">
            <v:imagedata r:id="rId48" o:title=""/>
          </v:shape>
          <o:OLEObject Type="Embed" ProgID="Equation.DSMT4" ShapeID="_x0000_i1046" DrawAspect="Content" ObjectID="_1348567984" r:id="rId49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7" w:name="ZEqnNum297750"/>
      <w:r>
        <w:instrText>(</w:instrText>
      </w:r>
      <w:fldSimple w:instr=" SEQ MTEqn \c \* Arabic \* MERGEFORMAT ">
        <w:r w:rsidR="00481997">
          <w:rPr>
            <w:noProof/>
          </w:rPr>
          <w:instrText>9</w:instrText>
        </w:r>
      </w:fldSimple>
      <w:r>
        <w:instrText>)</w:instrText>
      </w:r>
      <w:bookmarkEnd w:id="7"/>
      <w:r w:rsidR="00C039FC">
        <w:fldChar w:fldCharType="end"/>
      </w:r>
    </w:p>
    <w:p w:rsidR="00796783" w:rsidRDefault="00D90AE1" w:rsidP="00796783">
      <w:r>
        <w:t xml:space="preserve">The </w:t>
      </w:r>
      <w:r w:rsidR="00561680">
        <w:t xml:space="preserve">column </w:t>
      </w:r>
      <w:r>
        <w:t xml:space="preserve">matrix </w:t>
      </w:r>
      <w:r w:rsidRPr="00D90AE1">
        <w:rPr>
          <w:i/>
        </w:rPr>
        <w:t>J</w:t>
      </w:r>
      <w:r w:rsidRPr="00D90AE1">
        <w:rPr>
          <w:i/>
          <w:vertAlign w:val="superscript"/>
        </w:rPr>
        <w:t>T</w:t>
      </w:r>
      <w:r w:rsidRPr="00D90AE1">
        <w:rPr>
          <w:i/>
        </w:rPr>
        <w:t>T</w:t>
      </w:r>
      <w:r>
        <w:t xml:space="preserve"> maps tension to generalized force; the dual problem mapping generalized speed</w:t>
      </w:r>
      <w:r w:rsidR="00561680">
        <w:t>s</w:t>
      </w:r>
      <w:r>
        <w:t xml:space="preserve"> to </w:t>
      </w:r>
      <w:r w:rsidRPr="00C33778">
        <w:rPr>
          <w:position w:val="-6"/>
        </w:rPr>
        <w:object w:dxaOrig="160" w:dyaOrig="340">
          <v:shape id="_x0000_i1047" type="#_x0000_t75" style="width:8.25pt;height:17.25pt" o:ole="">
            <v:imagedata r:id="rId50" o:title=""/>
          </v:shape>
          <o:OLEObject Type="Embed" ProgID="Equation.DSMT4" ShapeID="_x0000_i1047" DrawAspect="Content" ObjectID="_1348567985" r:id="rId51"/>
        </w:object>
      </w:r>
      <w:r>
        <w:t xml:space="preserve"> is</w:t>
      </w:r>
      <w:r w:rsidR="00DE2A11">
        <w:t xml:space="preserve"> then</w:t>
      </w:r>
      <w:r>
        <w:t xml:space="preserve"> </w:t>
      </w:r>
      <w:r w:rsidRPr="00D90AE1">
        <w:rPr>
          <w:position w:val="-10"/>
        </w:rPr>
        <w:object w:dxaOrig="1219" w:dyaOrig="380">
          <v:shape id="_x0000_i1048" type="#_x0000_t75" style="width:60.75pt;height:18.75pt" o:ole="">
            <v:imagedata r:id="rId52" o:title=""/>
          </v:shape>
          <o:OLEObject Type="Embed" ProgID="Equation.DSMT4" ShapeID="_x0000_i1048" DrawAspect="Content" ObjectID="_1348567986" r:id="rId53"/>
        </w:object>
      </w:r>
      <w:proofErr w:type="gramStart"/>
      <w:r w:rsidR="00561680">
        <w:t>(</w:t>
      </w:r>
      <w:r w:rsidR="00561680" w:rsidRPr="00561680">
        <w:rPr>
          <w:highlight w:val="yellow"/>
        </w:rPr>
        <w:t xml:space="preserve"> proof</w:t>
      </w:r>
      <w:proofErr w:type="gramEnd"/>
      <w:r w:rsidR="00A668B5" w:rsidRPr="00A668B5">
        <w:rPr>
          <w:highlight w:val="yellow"/>
        </w:rPr>
        <w:t>?</w:t>
      </w:r>
      <w:r w:rsidR="00561680">
        <w:t>).</w:t>
      </w:r>
      <w:r w:rsidR="00196C8F">
        <w:t xml:space="preserve"> From equation </w:t>
      </w:r>
      <w:r w:rsidR="00C039FC">
        <w:fldChar w:fldCharType="begin"/>
      </w:r>
      <w:r w:rsidR="00196C8F">
        <w:instrText xml:space="preserve"> GOTOBUTTON ZEqnNum206709  \* MERGEFORMAT </w:instrText>
      </w:r>
      <w:fldSimple w:instr=" REF ZEqnNum206709 \* Charformat \! \* MERGEFORMAT ">
        <w:r w:rsidR="00481997">
          <w:instrText>(5)</w:instrText>
        </w:r>
      </w:fldSimple>
      <w:r w:rsidR="00C039FC">
        <w:fldChar w:fldCharType="end"/>
      </w:r>
      <w:r w:rsidR="00196C8F">
        <w:t xml:space="preserve"> it follows </w:t>
      </w:r>
      <w:proofErr w:type="gramStart"/>
      <w:r w:rsidR="00196C8F">
        <w:t xml:space="preserve">that </w:t>
      </w:r>
      <w:proofErr w:type="gramEnd"/>
      <w:r w:rsidR="00196C8F" w:rsidRPr="00196C8F">
        <w:rPr>
          <w:position w:val="-6"/>
        </w:rPr>
        <w:object w:dxaOrig="980" w:dyaOrig="320">
          <v:shape id="_x0000_i1049" type="#_x0000_t75" style="width:48.75pt;height:15.75pt" o:ole="">
            <v:imagedata r:id="rId54" o:title=""/>
          </v:shape>
          <o:OLEObject Type="Embed" ProgID="Equation.DSMT4" ShapeID="_x0000_i1049" DrawAspect="Content" ObjectID="_1348567987" r:id="rId55"/>
        </w:object>
      </w:r>
      <w:r w:rsidR="00196C8F">
        <w:t xml:space="preserve">. Substituting into equation </w:t>
      </w:r>
      <w:r w:rsidR="00C039FC">
        <w:fldChar w:fldCharType="begin"/>
      </w:r>
      <w:r w:rsidR="00196C8F">
        <w:instrText xml:space="preserve"> GOTOBUTTON ZEqnNum296254  \* MERGEFORMAT </w:instrText>
      </w:r>
      <w:fldSimple w:instr=" REF ZEqnNum296254 \* Charformat \! \* MERGEFORMAT ">
        <w:r w:rsidR="00481997">
          <w:instrText>(7)</w:instrText>
        </w:r>
      </w:fldSimple>
      <w:r w:rsidR="00C039FC">
        <w:fldChar w:fldCharType="end"/>
      </w:r>
      <w:r w:rsidR="00196C8F">
        <w:t xml:space="preserve"> </w:t>
      </w:r>
      <w:r w:rsidR="00481997">
        <w:t xml:space="preserve">and using equation </w:t>
      </w:r>
      <w:r w:rsidR="00C039FC">
        <w:fldChar w:fldCharType="begin"/>
      </w:r>
      <w:r w:rsidR="00481997">
        <w:instrText xml:space="preserve"> GOTOBUTTON ZEqnNum297750  \* MERGEFORMAT </w:instrText>
      </w:r>
      <w:fldSimple w:instr=" REF ZEqnNum297750 \* Charformat \! \* MERGEFORMAT ">
        <w:r w:rsidR="00481997">
          <w:instrText>(9)</w:instrText>
        </w:r>
      </w:fldSimple>
      <w:r w:rsidR="00C039FC">
        <w:fldChar w:fldCharType="end"/>
      </w:r>
      <w:r w:rsidR="00481997">
        <w:t xml:space="preserve"> gives</w:t>
      </w:r>
    </w:p>
    <w:p w:rsidR="003560E1" w:rsidRDefault="00196C8F" w:rsidP="00882B9F">
      <w:pPr>
        <w:pStyle w:val="MTDisplayEquation"/>
        <w:spacing w:after="120"/>
      </w:pPr>
      <w:r>
        <w:tab/>
      </w:r>
      <w:r w:rsidR="00481997" w:rsidRPr="00196C8F">
        <w:rPr>
          <w:position w:val="-10"/>
        </w:rPr>
        <w:object w:dxaOrig="3300" w:dyaOrig="360">
          <v:shape id="_x0000_i1050" type="#_x0000_t75" style="width:165pt;height:18pt" o:ole="">
            <v:imagedata r:id="rId56" o:title=""/>
          </v:shape>
          <o:OLEObject Type="Embed" ProgID="Equation.DSMT4" ShapeID="_x0000_i1050" DrawAspect="Content" ObjectID="_1348567988" r:id="rId57"/>
        </w:object>
      </w:r>
      <w:r>
        <w:tab/>
      </w:r>
      <w:r w:rsidR="00C039FC">
        <w:fldChar w:fldCharType="begin"/>
      </w:r>
      <w:r>
        <w:instrText xml:space="preserve"> MACROBUTTON MTPlaceRef \* MERGEFORMAT </w:instrText>
      </w:r>
      <w:r w:rsidR="00C039FC">
        <w:fldChar w:fldCharType="begin"/>
      </w:r>
      <w:r>
        <w:instrText xml:space="preserve"> SEQ MTEqn \h \* MERGEFORMAT </w:instrText>
      </w:r>
      <w:r w:rsidR="00C039FC">
        <w:fldChar w:fldCharType="end"/>
      </w:r>
      <w:bookmarkStart w:id="8" w:name="ZEqnNum874477"/>
      <w:r>
        <w:instrText>(</w:instrText>
      </w:r>
      <w:fldSimple w:instr=" SEQ MTEqn \c \* Arabic \* MERGEFORMAT ">
        <w:r w:rsidR="00481997">
          <w:rPr>
            <w:noProof/>
          </w:rPr>
          <w:instrText>10</w:instrText>
        </w:r>
      </w:fldSimple>
      <w:r>
        <w:instrText>)</w:instrText>
      </w:r>
      <w:bookmarkEnd w:id="8"/>
      <w:r w:rsidR="00C039FC">
        <w:fldChar w:fldCharType="end"/>
      </w:r>
    </w:p>
    <w:p w:rsidR="00E74B37" w:rsidRDefault="00E74B37" w:rsidP="00882B9F">
      <w:pPr>
        <w:spacing w:after="120"/>
      </w:pPr>
      <w:r>
        <w:t xml:space="preserve">This gives us the algorithm </w:t>
      </w:r>
      <w:r w:rsidR="00C1360D">
        <w:t xml:space="preserve">we need </w:t>
      </w:r>
      <w:r>
        <w:t xml:space="preserve">for calculating moment arm without knowing how to calculate </w:t>
      </w:r>
      <w:r w:rsidRPr="00C33778">
        <w:rPr>
          <w:position w:val="-6"/>
        </w:rPr>
        <w:object w:dxaOrig="160" w:dyaOrig="340">
          <v:shape id="_x0000_i1051" type="#_x0000_t75" style="width:8.25pt;height:17.25pt" o:ole="">
            <v:imagedata r:id="rId50" o:title=""/>
          </v:shape>
          <o:OLEObject Type="Embed" ProgID="Equation.DSMT4" ShapeID="_x0000_i1051" DrawAspect="Content" ObjectID="_1348567989" r:id="rId58"/>
        </w:object>
      </w:r>
      <w:r>
        <w:t xml:space="preserve"> directly:</w:t>
      </w:r>
    </w:p>
    <w:p w:rsidR="00E74B37" w:rsidRDefault="00E74B37" w:rsidP="00E74B37">
      <w:pPr>
        <w:pStyle w:val="ListParagraph"/>
        <w:numPr>
          <w:ilvl w:val="0"/>
          <w:numId w:val="1"/>
        </w:numPr>
      </w:pPr>
      <w:r>
        <w:t xml:space="preserve">Determine the </w:t>
      </w:r>
      <w:r w:rsidR="00227BDE">
        <w:t>coupling</w:t>
      </w:r>
      <w:r>
        <w:t xml:space="preserve"> matrix </w:t>
      </w:r>
      <w:r w:rsidRPr="00E74B37">
        <w:rPr>
          <w:i/>
        </w:rPr>
        <w:t>C</w:t>
      </w:r>
      <w:r w:rsidR="00B66076">
        <w:t xml:space="preserve"> for the angular quantity of interest </w:t>
      </w:r>
      <w:r w:rsidR="00B66076" w:rsidRPr="00B66076">
        <w:rPr>
          <w:rFonts w:cs="Times New Roman"/>
          <w:i/>
        </w:rPr>
        <w:t>θ</w:t>
      </w:r>
      <w:r w:rsidR="00D618FA">
        <w:rPr>
          <w:rFonts w:cs="Times New Roman"/>
        </w:rPr>
        <w:t xml:space="preserve"> (see below)</w:t>
      </w:r>
    </w:p>
    <w:p w:rsidR="00E74B37" w:rsidRDefault="000C60A7" w:rsidP="00E74B37">
      <w:pPr>
        <w:pStyle w:val="ListParagraph"/>
        <w:numPr>
          <w:ilvl w:val="0"/>
          <w:numId w:val="1"/>
        </w:numPr>
      </w:pPr>
      <w:r>
        <w:t xml:space="preserve">Apply </w:t>
      </w:r>
      <w:r w:rsidR="00E74B37">
        <w:t xml:space="preserve">unit tension </w:t>
      </w:r>
      <w:r w:rsidR="00E74B37" w:rsidRPr="00E74B37">
        <w:rPr>
          <w:i/>
        </w:rPr>
        <w:t>s</w:t>
      </w:r>
      <w:r>
        <w:t>=1</w:t>
      </w:r>
      <w:r w:rsidR="00E74B37">
        <w:t xml:space="preserve"> to the muscle of interest and map to muscle forces </w:t>
      </w:r>
      <w:r w:rsidR="00E74B37" w:rsidRPr="00E74B37">
        <w:rPr>
          <w:i/>
        </w:rPr>
        <w:t>F</w:t>
      </w:r>
      <w:r w:rsidR="003A6547">
        <w:t>(</w:t>
      </w:r>
      <w:r w:rsidR="003A6547" w:rsidRPr="003A6547">
        <w:rPr>
          <w:i/>
        </w:rPr>
        <w:t>s</w:t>
      </w:r>
      <w:r w:rsidR="003A6547">
        <w:t>)</w:t>
      </w:r>
      <w:r>
        <w:t xml:space="preserve"> using operator </w:t>
      </w:r>
      <w:r w:rsidR="00C039FC">
        <w:fldChar w:fldCharType="begin"/>
      </w:r>
      <w:r>
        <w:instrText xml:space="preserve"> GOTOBUTTON ZEqnNum741249  \* MERGEFORMAT </w:instrText>
      </w:r>
      <w:fldSimple w:instr=" REF ZEqnNum741249 \* Charformat \! \* MERGEFORMAT ">
        <w:r w:rsidR="00481997">
          <w:instrText>(2)</w:instrText>
        </w:r>
      </w:fldSimple>
      <w:r w:rsidR="00C039FC">
        <w:fldChar w:fldCharType="end"/>
      </w:r>
    </w:p>
    <w:p w:rsidR="00B66076" w:rsidRDefault="00B66076" w:rsidP="00E74B37">
      <w:pPr>
        <w:pStyle w:val="ListParagraph"/>
        <w:numPr>
          <w:ilvl w:val="0"/>
          <w:numId w:val="1"/>
        </w:numPr>
      </w:pPr>
      <w:r>
        <w:t xml:space="preserve">Use the Simbody operator </w:t>
      </w:r>
      <w:r w:rsidR="00C039FC">
        <w:fldChar w:fldCharType="begin"/>
      </w:r>
      <w:r w:rsidR="000C60A7">
        <w:instrText xml:space="preserve"> GOTOBUTTON ZEqnNum248049  \* MERGEFORMAT </w:instrText>
      </w:r>
      <w:fldSimple w:instr=" REF ZEqnNum248049 \* Charformat \! \* MERGEFORMAT ">
        <w:r w:rsidR="00481997">
          <w:instrText>(8)</w:instrText>
        </w:r>
      </w:fldSimple>
      <w:r w:rsidR="00C039FC">
        <w:fldChar w:fldCharType="end"/>
      </w:r>
      <w:r w:rsidR="000C60A7">
        <w:t xml:space="preserve"> </w:t>
      </w:r>
      <w:r>
        <w:t xml:space="preserve">to map muscle forces </w:t>
      </w:r>
      <w:r w:rsidR="00090159" w:rsidRPr="00E74B37">
        <w:rPr>
          <w:i/>
        </w:rPr>
        <w:t>F</w:t>
      </w:r>
      <w:r w:rsidR="00090159">
        <w:t>(</w:t>
      </w:r>
      <w:r w:rsidR="00090159" w:rsidRPr="003A6547">
        <w:rPr>
          <w:i/>
        </w:rPr>
        <w:t>s</w:t>
      </w:r>
      <w:r w:rsidR="00090159">
        <w:t>)</w:t>
      </w:r>
      <w:r w:rsidR="00E3459B">
        <w:t xml:space="preserve"> </w:t>
      </w:r>
      <w:r>
        <w:t xml:space="preserve">to generalized forces </w:t>
      </w:r>
      <w:r>
        <w:rPr>
          <w:i/>
        </w:rPr>
        <w:t>f</w:t>
      </w:r>
      <w:r w:rsidR="00227BDE">
        <w:t>(</w:t>
      </w:r>
      <w:r w:rsidR="00227BDE">
        <w:rPr>
          <w:i/>
        </w:rPr>
        <w:t>s</w:t>
      </w:r>
      <w:r w:rsidR="00227BDE">
        <w:t>)</w:t>
      </w:r>
      <w:r w:rsidR="00846528">
        <w:t xml:space="preserve"> (see below)</w:t>
      </w:r>
    </w:p>
    <w:p w:rsidR="00B66076" w:rsidRDefault="00E3459B" w:rsidP="00E74B37">
      <w:pPr>
        <w:pStyle w:val="ListParagraph"/>
        <w:numPr>
          <w:ilvl w:val="0"/>
          <w:numId w:val="1"/>
        </w:numPr>
      </w:pPr>
      <w:r>
        <w:t xml:space="preserve">Use equation </w:t>
      </w:r>
      <w:r w:rsidR="00C039FC">
        <w:fldChar w:fldCharType="begin"/>
      </w:r>
      <w:r>
        <w:instrText xml:space="preserve"> GOTOBUTTON ZEqnNum874477  \* MERGEFORMAT </w:instrText>
      </w:r>
      <w:fldSimple w:instr=" REF ZEqnNum874477 \* Charformat \! \* MERGEFORMAT ">
        <w:r w:rsidR="00481997">
          <w:instrText>(10)</w:instrText>
        </w:r>
      </w:fldSimple>
      <w:r w:rsidR="00C039FC">
        <w:fldChar w:fldCharType="end"/>
      </w:r>
      <w:r>
        <w:t xml:space="preserve"> to c</w:t>
      </w:r>
      <w:r w:rsidR="00B66076">
        <w:t xml:space="preserve">ompute </w:t>
      </w:r>
      <w:r w:rsidR="00B66076" w:rsidRPr="00B66076">
        <w:rPr>
          <w:i/>
        </w:rPr>
        <w:t>r</w:t>
      </w:r>
      <w:r w:rsidR="00B66076">
        <w:t>=</w:t>
      </w:r>
      <w:proofErr w:type="spellStart"/>
      <w:r w:rsidR="00B66076" w:rsidRPr="00B66076">
        <w:rPr>
          <w:i/>
        </w:rPr>
        <w:t>C</w:t>
      </w:r>
      <w:r w:rsidR="00B66076" w:rsidRPr="00B66076">
        <w:rPr>
          <w:i/>
          <w:vertAlign w:val="superscript"/>
        </w:rPr>
        <w:t>T</w:t>
      </w:r>
      <w:r w:rsidR="00B66076" w:rsidRPr="00B66076">
        <w:rPr>
          <w:i/>
        </w:rPr>
        <w:t>f</w:t>
      </w:r>
      <w:proofErr w:type="spellEnd"/>
      <w:r w:rsidR="00227BDE">
        <w:t xml:space="preserve"> / </w:t>
      </w:r>
      <w:r w:rsidR="00227BDE" w:rsidRPr="00227BDE">
        <w:rPr>
          <w:i/>
        </w:rPr>
        <w:t>s</w:t>
      </w:r>
      <w:r w:rsidR="001F4D5C">
        <w:t xml:space="preserve"> (see below)</w:t>
      </w:r>
    </w:p>
    <w:p w:rsidR="002679D0" w:rsidRDefault="001F4D5C" w:rsidP="001A296E">
      <w:pPr>
        <w:pStyle w:val="Heading3"/>
      </w:pPr>
      <w:r>
        <w:t xml:space="preserve">1. </w:t>
      </w:r>
      <w:r w:rsidR="002679D0">
        <w:t xml:space="preserve">Calculating the coupling matrix </w:t>
      </w:r>
      <w:r w:rsidR="002679D0" w:rsidRPr="002679D0">
        <w:rPr>
          <w:i/>
        </w:rPr>
        <w:t>C</w:t>
      </w:r>
    </w:p>
    <w:p w:rsidR="0029385A" w:rsidRDefault="0029385A" w:rsidP="002679D0">
      <w:proofErr w:type="gramStart"/>
      <w:r>
        <w:t xml:space="preserve">Set </w:t>
      </w:r>
      <w:proofErr w:type="gramEnd"/>
      <w:r w:rsidRPr="0029385A">
        <w:rPr>
          <w:position w:val="-12"/>
        </w:rPr>
        <w:object w:dxaOrig="980" w:dyaOrig="380">
          <v:shape id="_x0000_i1052" type="#_x0000_t75" style="width:48.75pt;height:18.75pt" o:ole="">
            <v:imagedata r:id="rId59" o:title=""/>
          </v:shape>
          <o:OLEObject Type="Embed" ProgID="Equation.DSMT4" ShapeID="_x0000_i1052" DrawAspect="Content" ObjectID="_1348567990" r:id="rId60"/>
        </w:object>
      </w:r>
      <w:r>
        <w:t xml:space="preserve">, use Simbody’s </w:t>
      </w:r>
      <w:r w:rsidRPr="007D6166">
        <w:rPr>
          <w:rFonts w:ascii="Courier New" w:hAnsi="Courier New" w:cs="Courier New"/>
          <w:sz w:val="22"/>
        </w:rPr>
        <w:t>project()</w:t>
      </w:r>
      <w:r>
        <w:t xml:space="preserve"> operator to find a least squares solution that satisfies the velocity constraints</w:t>
      </w:r>
      <w:r w:rsidR="00AF4710">
        <w:t xml:space="preserve"> (this will change </w:t>
      </w:r>
      <w:r w:rsidR="00AF4710" w:rsidRPr="00C33778">
        <w:rPr>
          <w:position w:val="-6"/>
        </w:rPr>
        <w:object w:dxaOrig="200" w:dyaOrig="320">
          <v:shape id="_x0000_i1053" type="#_x0000_t75" style="width:9.75pt;height:15.75pt" o:ole="">
            <v:imagedata r:id="rId61" o:title=""/>
          </v:shape>
          <o:OLEObject Type="Embed" ProgID="Equation.DSMT4" ShapeID="_x0000_i1053" DrawAspect="Content" ObjectID="_1348567991" r:id="rId62"/>
        </w:object>
      </w:r>
      <w:r w:rsidR="00AF4710">
        <w:t xml:space="preserve"> as well)</w:t>
      </w:r>
      <w:r>
        <w:t xml:space="preserve">. Determine the new value </w:t>
      </w:r>
      <w:proofErr w:type="gramStart"/>
      <w:r>
        <w:t xml:space="preserve">for </w:t>
      </w:r>
      <w:proofErr w:type="gramEnd"/>
      <w:r w:rsidRPr="00C33778">
        <w:rPr>
          <w:position w:val="-6"/>
        </w:rPr>
        <w:object w:dxaOrig="200" w:dyaOrig="320">
          <v:shape id="_x0000_i1054" type="#_x0000_t75" style="width:9.75pt;height:15.75pt" o:ole="">
            <v:imagedata r:id="rId61" o:title=""/>
          </v:shape>
          <o:OLEObject Type="Embed" ProgID="Equation.DSMT4" ShapeID="_x0000_i1054" DrawAspect="Content" ObjectID="_1348567992" r:id="rId63"/>
        </w:object>
      </w:r>
      <w:r>
        <w:t xml:space="preserve">, and call it </w:t>
      </w:r>
      <w:r w:rsidRPr="0029385A">
        <w:rPr>
          <w:position w:val="-12"/>
        </w:rPr>
        <w:object w:dxaOrig="240" w:dyaOrig="380">
          <v:shape id="_x0000_i1055" type="#_x0000_t75" style="width:12pt;height:18.75pt" o:ole="">
            <v:imagedata r:id="rId64" o:title=""/>
          </v:shape>
          <o:OLEObject Type="Embed" ProgID="Equation.DSMT4" ShapeID="_x0000_i1055" DrawAspect="Content" ObjectID="_1348567993" r:id="rId65"/>
        </w:object>
      </w:r>
      <w:r>
        <w:t xml:space="preserve">. Now </w:t>
      </w:r>
      <w:proofErr w:type="gramStart"/>
      <w:r>
        <w:t xml:space="preserve">each </w:t>
      </w:r>
      <w:proofErr w:type="gramEnd"/>
      <w:r w:rsidRPr="002679D0">
        <w:rPr>
          <w:position w:val="-12"/>
        </w:rPr>
        <w:object w:dxaOrig="820" w:dyaOrig="380">
          <v:shape id="_x0000_i1056" type="#_x0000_t75" style="width:41.25pt;height:18.75pt" o:ole="">
            <v:imagedata r:id="rId66" o:title=""/>
          </v:shape>
          <o:OLEObject Type="Embed" ProgID="Equation.DSMT4" ShapeID="_x0000_i1056" DrawAspect="Content" ObjectID="_1348567994" r:id="rId67"/>
        </w:object>
      </w:r>
      <w:r>
        <w:t xml:space="preserve">, so </w:t>
      </w:r>
      <w:r w:rsidRPr="002679D0">
        <w:rPr>
          <w:position w:val="-12"/>
        </w:rPr>
        <w:object w:dxaOrig="980" w:dyaOrig="380">
          <v:shape id="_x0000_i1057" type="#_x0000_t75" style="width:48.75pt;height:18.75pt" o:ole="">
            <v:imagedata r:id="rId68" o:title=""/>
          </v:shape>
          <o:OLEObject Type="Embed" ProgID="Equation.DSMT4" ShapeID="_x0000_i1057" DrawAspect="Content" ObjectID="_1348567995" r:id="rId69"/>
        </w:object>
      </w:r>
      <w:r>
        <w:t xml:space="preserve"> and we have determined </w:t>
      </w:r>
      <w:r w:rsidRPr="0029385A">
        <w:rPr>
          <w:position w:val="-12"/>
        </w:rPr>
        <w:object w:dxaOrig="920" w:dyaOrig="380">
          <v:shape id="_x0000_i1058" type="#_x0000_t75" style="width:45.75pt;height:18.75pt" o:ole="">
            <v:imagedata r:id="rId70" o:title=""/>
          </v:shape>
          <o:OLEObject Type="Embed" ProgID="Equation.DSMT4" ShapeID="_x0000_i1058" DrawAspect="Content" ObjectID="_1348567996" r:id="rId71"/>
        </w:object>
      </w:r>
      <w:r>
        <w:t>.</w:t>
      </w:r>
    </w:p>
    <w:p w:rsidR="00FD4914" w:rsidRDefault="00FD4914" w:rsidP="001A296E">
      <w:pPr>
        <w:keepNext/>
        <w:spacing w:after="0"/>
      </w:pPr>
      <w:r>
        <w:t>Code example: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// </w:t>
      </w:r>
      <w:r w:rsidR="00411C19">
        <w:rPr>
          <w:rFonts w:ascii="Courier New" w:hAnsi="Courier New" w:cs="Courier New"/>
          <w:noProof/>
          <w:color w:val="008000"/>
          <w:sz w:val="16"/>
          <w:szCs w:val="16"/>
        </w:rPr>
        <w:t>Calculate coupling matrix C</w:t>
      </w:r>
      <w:r w:rsidR="00BE0DD0">
        <w:rPr>
          <w:rFonts w:ascii="Courier New" w:hAnsi="Courier New" w:cs="Courier New"/>
          <w:noProof/>
          <w:color w:val="008000"/>
          <w:sz w:val="16"/>
          <w:szCs w:val="16"/>
        </w:rPr>
        <w:t>: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Assume “mobod” is a mobilized body whose 0th mobility has been scaled</w:t>
      </w:r>
    </w:p>
    <w:p w:rsidR="00FD4914" w:rsidRDefault="00FD4914" w:rsidP="00FD491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so that its generalized coordinate is the angle theta.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lastRenderedPageBreak/>
        <w:t xml:space="preserve">    state.updU() = 0;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obod.setOneU(state, MobilizerUIndex(0), 1);</w:t>
      </w:r>
      <w:r w:rsidRPr="00FD4914">
        <w:rPr>
          <w:rFonts w:ascii="Courier New" w:hAnsi="Courier New" w:cs="Courier New"/>
          <w:noProof/>
          <w:color w:val="008000"/>
          <w:sz w:val="16"/>
          <w:szCs w:val="16"/>
        </w:rPr>
        <w:t xml:space="preserve">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thetadot_0 = 1</w:t>
      </w:r>
    </w:p>
    <w:p w:rsidR="00551880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system.project(state, 1e-10, </w:t>
      </w:r>
    </w:p>
    <w:p w:rsidR="00FD4914" w:rsidRDefault="00551880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</w:t>
      </w:r>
      <w:r w:rsidR="00FD4914">
        <w:rPr>
          <w:rFonts w:ascii="Courier New" w:hAnsi="Courier New" w:cs="Courier New"/>
          <w:noProof/>
          <w:sz w:val="16"/>
          <w:szCs w:val="16"/>
        </w:rPr>
        <w:t xml:space="preserve">yWeights, cWeights, yErrEst,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dummies; see below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</w:t>
      </w:r>
      <w:r w:rsidRPr="002F31E6">
        <w:rPr>
          <w:rFonts w:ascii="Courier New" w:hAnsi="Courier New" w:cs="Courier New"/>
          <w:noProof/>
          <w:sz w:val="16"/>
          <w:szCs w:val="16"/>
        </w:rPr>
        <w:t>System</w:t>
      </w:r>
      <w:r>
        <w:rPr>
          <w:rFonts w:ascii="Courier New" w:hAnsi="Courier New" w:cs="Courier New"/>
          <w:noProof/>
          <w:sz w:val="16"/>
          <w:szCs w:val="16"/>
        </w:rPr>
        <w:t>::ProjectOptions::VelocityOnly);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Now calculate C.</w:t>
      </w:r>
    </w:p>
    <w:p w:rsidR="00FD4914" w:rsidRDefault="00FD4914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00FF"/>
          <w:sz w:val="16"/>
          <w:szCs w:val="16"/>
        </w:rPr>
        <w:t>const</w:t>
      </w:r>
      <w:r>
        <w:rPr>
          <w:rFonts w:ascii="Courier New" w:hAnsi="Courier New" w:cs="Courier New"/>
          <w:noProof/>
          <w:sz w:val="16"/>
          <w:szCs w:val="16"/>
        </w:rPr>
        <w:t xml:space="preserve">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C</w:t>
      </w:r>
      <w:r w:rsidR="00B4763E">
        <w:rPr>
          <w:rFonts w:ascii="Courier New" w:hAnsi="Courier New" w:cs="Courier New"/>
          <w:noProof/>
          <w:sz w:val="16"/>
          <w:szCs w:val="16"/>
        </w:rPr>
        <w:t xml:space="preserve"> = </w:t>
      </w:r>
      <w:r>
        <w:rPr>
          <w:rFonts w:ascii="Courier New" w:hAnsi="Courier New" w:cs="Courier New"/>
          <w:noProof/>
          <w:sz w:val="16"/>
          <w:szCs w:val="16"/>
        </w:rPr>
        <w:t>state.getU()</w:t>
      </w:r>
      <w:r w:rsidR="00B4763E">
        <w:rPr>
          <w:rFonts w:ascii="Courier New" w:hAnsi="Courier New" w:cs="Courier New"/>
          <w:noProof/>
          <w:sz w:val="16"/>
          <w:szCs w:val="16"/>
        </w:rPr>
        <w:t xml:space="preserve"> </w:t>
      </w:r>
      <w:r>
        <w:rPr>
          <w:rFonts w:ascii="Courier New" w:hAnsi="Courier New" w:cs="Courier New"/>
          <w:noProof/>
          <w:sz w:val="16"/>
          <w:szCs w:val="16"/>
        </w:rPr>
        <w:t>/</w:t>
      </w:r>
      <w:r w:rsidR="00B4763E">
        <w:rPr>
          <w:rFonts w:ascii="Courier New" w:hAnsi="Courier New" w:cs="Courier New"/>
          <w:noProof/>
          <w:sz w:val="16"/>
          <w:szCs w:val="16"/>
        </w:rPr>
        <w:t xml:space="preserve"> </w:t>
      </w:r>
      <w:r>
        <w:rPr>
          <w:rFonts w:ascii="Courier New" w:hAnsi="Courier New" w:cs="Courier New"/>
          <w:noProof/>
          <w:sz w:val="16"/>
          <w:szCs w:val="16"/>
        </w:rPr>
        <w:t>mobod.ge</w:t>
      </w:r>
      <w:r w:rsidR="00B4763E">
        <w:rPr>
          <w:rFonts w:ascii="Courier New" w:hAnsi="Courier New" w:cs="Courier New"/>
          <w:noProof/>
          <w:sz w:val="16"/>
          <w:szCs w:val="16"/>
        </w:rPr>
        <w:t>tOneU(state, MobilizerUIndex(0)</w:t>
      </w:r>
      <w:r>
        <w:rPr>
          <w:rFonts w:ascii="Courier New" w:hAnsi="Courier New" w:cs="Courier New"/>
          <w:noProof/>
          <w:sz w:val="16"/>
          <w:szCs w:val="16"/>
        </w:rPr>
        <w:t xml:space="preserve">);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/</w:t>
      </w:r>
      <w:r w:rsidR="00551880">
        <w:rPr>
          <w:rFonts w:ascii="Courier New" w:hAnsi="Courier New" w:cs="Courier New"/>
          <w:noProof/>
          <w:color w:val="008000"/>
          <w:sz w:val="16"/>
          <w:szCs w:val="16"/>
        </w:rPr>
        <w:t xml:space="preserve">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thetadot_1</w:t>
      </w:r>
    </w:p>
    <w:p w:rsidR="00FD4914" w:rsidRDefault="00FD4914" w:rsidP="00FD4914">
      <w:pPr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state.updU() = 0;</w:t>
      </w:r>
    </w:p>
    <w:p w:rsidR="00D5778C" w:rsidRDefault="00D5778C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Note: you can declare these dummies for the project() call above.</w:t>
      </w:r>
    </w:p>
    <w:p w:rsidR="00D5778C" w:rsidRDefault="00D5778C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00FF"/>
          <w:sz w:val="16"/>
          <w:szCs w:val="16"/>
        </w:rPr>
        <w:t>const</w:t>
      </w:r>
      <w:r>
        <w:rPr>
          <w:rFonts w:ascii="Courier New" w:hAnsi="Courier New" w:cs="Courier New"/>
          <w:noProof/>
          <w:sz w:val="16"/>
          <w:szCs w:val="16"/>
        </w:rPr>
        <w:t xml:space="preserve">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yWeights(state.getNY(), 1);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</w:t>
      </w:r>
    </w:p>
    <w:p w:rsidR="00D5778C" w:rsidRDefault="00D5778C" w:rsidP="001A296E">
      <w:pPr>
        <w:keepNext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00FF"/>
          <w:sz w:val="16"/>
          <w:szCs w:val="16"/>
        </w:rPr>
        <w:t>const</w:t>
      </w:r>
      <w:r>
        <w:rPr>
          <w:rFonts w:ascii="Courier New" w:hAnsi="Courier New" w:cs="Courier New"/>
          <w:noProof/>
          <w:sz w:val="16"/>
          <w:szCs w:val="16"/>
        </w:rPr>
        <w:t xml:space="preserve">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cWeights(state.getNMultipliers(), 1);</w:t>
      </w:r>
    </w:p>
    <w:p w:rsidR="00D5778C" w:rsidRDefault="00D5778C" w:rsidP="00D5778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yErrEst;</w:t>
      </w:r>
    </w:p>
    <w:p w:rsidR="002F31E6" w:rsidRDefault="001F4D5C" w:rsidP="001A296E">
      <w:pPr>
        <w:pStyle w:val="Heading3"/>
      </w:pPr>
      <w:r>
        <w:t xml:space="preserve">3. </w:t>
      </w:r>
      <w:r w:rsidR="002F31E6">
        <w:t>Mapping spatial forces to generalized forces</w:t>
      </w:r>
    </w:p>
    <w:p w:rsidR="002F31E6" w:rsidRDefault="002F31E6" w:rsidP="002F31E6">
      <w:r>
        <w:t>If you can collect the muscle’s generate</w:t>
      </w:r>
      <w:r w:rsidR="006D3FD5">
        <w:t>d</w:t>
      </w:r>
      <w:r>
        <w:t xml:space="preserve"> spatial body forces </w:t>
      </w:r>
      <w:r w:rsidRPr="002F31E6">
        <w:rPr>
          <w:i/>
        </w:rPr>
        <w:t>F</w:t>
      </w:r>
      <w:r>
        <w:t xml:space="preserve"> into an array with an entry for each body (zero where the muscle does nothing), you can generate the equivalent generalized forces using Simbody’s oddly-named method </w:t>
      </w:r>
      <w:proofErr w:type="spellStart"/>
      <w:proofErr w:type="gramStart"/>
      <w:r w:rsidRPr="002F31E6">
        <w:rPr>
          <w:rFonts w:ascii="Courier New" w:hAnsi="Courier New" w:cs="Courier New"/>
          <w:sz w:val="22"/>
        </w:rPr>
        <w:t>calcInternalGradientFromSpatial</w:t>
      </w:r>
      <w:proofErr w:type="spellEnd"/>
      <w:r w:rsidRPr="002F31E6">
        <w:rPr>
          <w:rFonts w:ascii="Courier New" w:hAnsi="Courier New" w:cs="Courier New"/>
          <w:sz w:val="22"/>
        </w:rPr>
        <w:t>(</w:t>
      </w:r>
      <w:proofErr w:type="gramEnd"/>
      <w:r w:rsidRPr="002F31E6">
        <w:rPr>
          <w:rFonts w:ascii="Courier New" w:hAnsi="Courier New" w:cs="Courier New"/>
          <w:sz w:val="22"/>
        </w:rPr>
        <w:t>)</w:t>
      </w:r>
      <w:r>
        <w:t>.</w:t>
      </w:r>
    </w:p>
    <w:p w:rsidR="002F31E6" w:rsidRDefault="002F31E6" w:rsidP="001A296E">
      <w:pPr>
        <w:spacing w:after="0"/>
      </w:pPr>
      <w:r>
        <w:t>Code example: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Calculate the joint torques f eq</w:t>
      </w:r>
      <w:r w:rsidR="00BE0DD0">
        <w:rPr>
          <w:rFonts w:ascii="Courier New" w:hAnsi="Courier New" w:cs="Courier New"/>
          <w:noProof/>
          <w:color w:val="008000"/>
          <w:sz w:val="16"/>
          <w:szCs w:val="16"/>
        </w:rPr>
        <w:t>uivalent to the muscle forces F, method 1: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 w:rsidRPr="002F31E6">
        <w:rPr>
          <w:rFonts w:ascii="Courier New" w:hAnsi="Courier New" w:cs="Courier New"/>
          <w:noProof/>
          <w:sz w:val="16"/>
          <w:szCs w:val="16"/>
        </w:rPr>
        <w:t>Vector_&lt;SpatialVec&gt;</w:t>
      </w:r>
      <w:r>
        <w:rPr>
          <w:rFonts w:ascii="Courier New" w:hAnsi="Courier New" w:cs="Courier New"/>
          <w:noProof/>
          <w:sz w:val="16"/>
          <w:szCs w:val="16"/>
        </w:rPr>
        <w:t xml:space="preserve"> F;</w:t>
      </w:r>
      <w:r w:rsidRPr="002F31E6">
        <w:rPr>
          <w:rFonts w:ascii="Courier New" w:hAnsi="Courier New" w:cs="Courier New"/>
          <w:noProof/>
          <w:color w:val="008000"/>
          <w:sz w:val="16"/>
          <w:szCs w:val="16"/>
        </w:rPr>
        <w:t xml:space="preserve">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Indexed by MobilizedBodyIndex</w:t>
      </w:r>
    </w:p>
    <w:p w:rsidR="001F4D5C" w:rsidRPr="001F4D5C" w:rsidRDefault="001F4D5C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uscle.setTension(</w:t>
      </w:r>
      <w:r w:rsidR="00E56E53">
        <w:rPr>
          <w:rFonts w:ascii="Courier New" w:hAnsi="Courier New" w:cs="Courier New"/>
          <w:noProof/>
          <w:sz w:val="16"/>
          <w:szCs w:val="16"/>
        </w:rPr>
        <w:t>s</w:t>
      </w:r>
      <w:r>
        <w:rPr>
          <w:rFonts w:ascii="Courier New" w:hAnsi="Courier New" w:cs="Courier New"/>
          <w:noProof/>
          <w:sz w:val="16"/>
          <w:szCs w:val="16"/>
        </w:rPr>
        <w:t>);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... obtain F from the muscle somehow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f;</w:t>
      </w:r>
    </w:p>
    <w:p w:rsidR="002F31E6" w:rsidRDefault="002F31E6" w:rsidP="001A296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atter.calcInternalGradientFromSpatial(state, F, f);</w:t>
      </w:r>
    </w:p>
    <w:p w:rsidR="001A296E" w:rsidRPr="001A296E" w:rsidRDefault="001A296E" w:rsidP="001A296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</w:p>
    <w:p w:rsidR="002F31E6" w:rsidRDefault="002F31E6" w:rsidP="002F31E6">
      <w:r>
        <w:t>An alternative is to let Simbody gather up all the body and generalized forces produced by all force elements, and work with the difference between inactive and activated muscle.</w:t>
      </w:r>
    </w:p>
    <w:p w:rsidR="002F31E6" w:rsidRDefault="002F31E6" w:rsidP="001A296E">
      <w:pPr>
        <w:spacing w:after="0"/>
      </w:pPr>
      <w:r>
        <w:t>Code example:</w:t>
      </w:r>
    </w:p>
    <w:p w:rsidR="00BE0DD0" w:rsidRDefault="00BE0DD0" w:rsidP="00BE0D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>
        <w:rPr>
          <w:rFonts w:ascii="Courier New" w:hAnsi="Courier New" w:cs="Courier New"/>
          <w:noProof/>
          <w:color w:val="008000"/>
          <w:sz w:val="16"/>
          <w:szCs w:val="16"/>
        </w:rPr>
        <w:t>// Calculate the joint torques f equivalent to the muscle forces F, method 2: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 w:rsidRPr="002F31E6">
        <w:rPr>
          <w:rFonts w:ascii="Courier New" w:hAnsi="Courier New" w:cs="Courier New"/>
          <w:noProof/>
          <w:sz w:val="16"/>
          <w:szCs w:val="16"/>
        </w:rPr>
        <w:t>Vector</w:t>
      </w:r>
      <w:r>
        <w:rPr>
          <w:rFonts w:ascii="Courier New" w:hAnsi="Courier New" w:cs="Courier New"/>
          <w:noProof/>
          <w:sz w:val="16"/>
          <w:szCs w:val="16"/>
        </w:rPr>
        <w:t xml:space="preserve"> f0, f1, f;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Start with the muscle off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</w:t>
      </w:r>
      <w:r w:rsidR="001F4D5C">
        <w:rPr>
          <w:rFonts w:ascii="Courier New" w:hAnsi="Courier New" w:cs="Courier New"/>
          <w:noProof/>
          <w:sz w:val="16"/>
          <w:szCs w:val="16"/>
        </w:rPr>
        <w:t>muscle.setTension(0)</w:t>
      </w:r>
      <w:r>
        <w:rPr>
          <w:rFonts w:ascii="Courier New" w:hAnsi="Courier New" w:cs="Courier New"/>
          <w:noProof/>
          <w:sz w:val="16"/>
          <w:szCs w:val="16"/>
        </w:rPr>
        <w:t>;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system.realize(Stage::Dynamics);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atter.calcInternalGradientFromSpatial(state,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system.getRigidBodyForces(state,</w:t>
      </w:r>
      <w:r w:rsidRPr="001F4D5C">
        <w:rPr>
          <w:rFonts w:ascii="Courier New" w:hAnsi="Courier New" w:cs="Courier New"/>
          <w:noProof/>
          <w:sz w:val="16"/>
          <w:szCs w:val="16"/>
        </w:rPr>
        <w:t>Stage</w:t>
      </w:r>
      <w:r>
        <w:rPr>
          <w:rFonts w:ascii="Courier New" w:hAnsi="Courier New" w:cs="Courier New"/>
          <w:noProof/>
          <w:sz w:val="16"/>
          <w:szCs w:val="16"/>
        </w:rPr>
        <w:t>::Dynamics),</w:t>
      </w:r>
    </w:p>
    <w:p w:rsidR="002F31E6" w:rsidRDefault="002F31E6" w:rsidP="002F3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f</w:t>
      </w:r>
      <w:r w:rsidR="001F4D5C">
        <w:rPr>
          <w:rFonts w:ascii="Courier New" w:hAnsi="Courier New" w:cs="Courier New"/>
          <w:noProof/>
          <w:sz w:val="16"/>
          <w:szCs w:val="16"/>
        </w:rPr>
        <w:t>0</w:t>
      </w:r>
      <w:r>
        <w:rPr>
          <w:rFonts w:ascii="Courier New" w:hAnsi="Courier New" w:cs="Courier New"/>
          <w:noProof/>
          <w:sz w:val="16"/>
          <w:szCs w:val="16"/>
        </w:rPr>
        <w:t>);</w:t>
      </w:r>
    </w:p>
    <w:p w:rsidR="002F31E6" w:rsidRDefault="002F31E6" w:rsidP="002F31E6">
      <w:pPr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f</w:t>
      </w:r>
      <w:r w:rsidR="001F4D5C">
        <w:rPr>
          <w:rFonts w:ascii="Courier New" w:hAnsi="Courier New" w:cs="Courier New"/>
          <w:noProof/>
          <w:sz w:val="16"/>
          <w:szCs w:val="16"/>
        </w:rPr>
        <w:t>0</w:t>
      </w:r>
      <w:r>
        <w:rPr>
          <w:rFonts w:ascii="Courier New" w:hAnsi="Courier New" w:cs="Courier New"/>
          <w:noProof/>
          <w:sz w:val="16"/>
          <w:szCs w:val="16"/>
        </w:rPr>
        <w:t xml:space="preserve"> += system.getMobilityForces(state,</w:t>
      </w:r>
      <w:r w:rsidRPr="001F4D5C">
        <w:rPr>
          <w:rFonts w:ascii="Courier New" w:hAnsi="Courier New" w:cs="Courier New"/>
          <w:noProof/>
          <w:sz w:val="16"/>
          <w:szCs w:val="16"/>
        </w:rPr>
        <w:t>Stage</w:t>
      </w:r>
      <w:r>
        <w:rPr>
          <w:rFonts w:ascii="Courier New" w:hAnsi="Courier New" w:cs="Courier New"/>
          <w:noProof/>
          <w:sz w:val="16"/>
          <w:szCs w:val="16"/>
        </w:rPr>
        <w:t>::Dynamics);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Now turn on the muscle</w:t>
      </w:r>
    </w:p>
    <w:p w:rsidR="00E56E53" w:rsidRDefault="00E56E53" w:rsidP="00E56E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uscle.setTension(s);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system.realize(Stage::Dynamics);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matter.calcInternalGradientFromSpatial(state,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system.getRigidBodyForces(state,</w:t>
      </w:r>
      <w:r w:rsidRPr="001F4D5C">
        <w:rPr>
          <w:rFonts w:ascii="Courier New" w:hAnsi="Courier New" w:cs="Courier New"/>
          <w:noProof/>
          <w:sz w:val="16"/>
          <w:szCs w:val="16"/>
        </w:rPr>
        <w:t>Stage</w:t>
      </w:r>
      <w:r>
        <w:rPr>
          <w:rFonts w:ascii="Courier New" w:hAnsi="Courier New" w:cs="Courier New"/>
          <w:noProof/>
          <w:sz w:val="16"/>
          <w:szCs w:val="16"/>
        </w:rPr>
        <w:t>::Dynamics),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    f1);</w:t>
      </w:r>
    </w:p>
    <w:p w:rsidR="001F4D5C" w:rsidRDefault="001F4D5C" w:rsidP="001F4D5C">
      <w:pPr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f1 += system.getMobilityForces(state,</w:t>
      </w:r>
      <w:r w:rsidRPr="001F4D5C">
        <w:rPr>
          <w:rFonts w:ascii="Courier New" w:hAnsi="Courier New" w:cs="Courier New"/>
          <w:noProof/>
          <w:sz w:val="16"/>
          <w:szCs w:val="16"/>
        </w:rPr>
        <w:t>Stage</w:t>
      </w:r>
      <w:r>
        <w:rPr>
          <w:rFonts w:ascii="Courier New" w:hAnsi="Courier New" w:cs="Courier New"/>
          <w:noProof/>
          <w:sz w:val="16"/>
          <w:szCs w:val="16"/>
        </w:rPr>
        <w:t>::Dynamics);</w:t>
      </w:r>
    </w:p>
    <w:p w:rsidR="001F4D5C" w:rsidRDefault="001F4D5C" w:rsidP="001F4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color w:val="008000"/>
          <w:sz w:val="16"/>
          <w:szCs w:val="16"/>
        </w:rPr>
        <w:t xml:space="preserve">    // f is the change in generalized forces due to the muscle</w:t>
      </w:r>
    </w:p>
    <w:p w:rsidR="001F4D5C" w:rsidRDefault="001F4D5C" w:rsidP="001F4D5C">
      <w:pPr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f = f1 – f0;</w:t>
      </w:r>
    </w:p>
    <w:p w:rsidR="001F4D5C" w:rsidRDefault="001F4D5C" w:rsidP="001A296E">
      <w:pPr>
        <w:pStyle w:val="Heading3"/>
      </w:pPr>
      <w:r>
        <w:t xml:space="preserve">4. Calculating </w:t>
      </w:r>
      <w:r w:rsidR="00947F49">
        <w:t xml:space="preserve">the </w:t>
      </w:r>
      <w:r>
        <w:t>moment arm</w:t>
      </w:r>
    </w:p>
    <w:p w:rsidR="001F4D5C" w:rsidRDefault="00E56E53" w:rsidP="001F4D5C">
      <w:r>
        <w:t xml:space="preserve">With </w:t>
      </w:r>
      <w:r w:rsidRPr="00365021">
        <w:rPr>
          <w:rFonts w:ascii="Courier New" w:hAnsi="Courier New" w:cs="Courier New"/>
        </w:rPr>
        <w:t>C</w:t>
      </w:r>
      <w:r>
        <w:t xml:space="preserve"> and </w:t>
      </w:r>
      <w:r w:rsidRPr="00365021">
        <w:rPr>
          <w:rFonts w:ascii="Courier New" w:hAnsi="Courier New" w:cs="Courier New"/>
        </w:rPr>
        <w:t>f</w:t>
      </w:r>
      <w:r>
        <w:t xml:space="preserve"> calculated as above, the moment arm calculation is easy:</w:t>
      </w:r>
    </w:p>
    <w:p w:rsidR="002F31E6" w:rsidRDefault="00E56E53" w:rsidP="001A296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16"/>
          <w:szCs w:val="16"/>
        </w:rPr>
        <w:t xml:space="preserve">    Real momentArm = ~C * f / s;</w:t>
      </w:r>
    </w:p>
    <w:sectPr w:rsidR="002F31E6" w:rsidSect="008F1AC3">
      <w:footnotePr>
        <w:numFmt w:val="chicago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6BD2" w:rsidRDefault="00026BD2" w:rsidP="00240516">
      <w:pPr>
        <w:spacing w:after="0" w:line="240" w:lineRule="auto"/>
      </w:pPr>
      <w:r>
        <w:separator/>
      </w:r>
    </w:p>
  </w:endnote>
  <w:endnote w:type="continuationSeparator" w:id="0">
    <w:p w:rsidR="00026BD2" w:rsidRDefault="00026BD2" w:rsidP="002405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6BD2" w:rsidRDefault="00026BD2" w:rsidP="00240516">
      <w:pPr>
        <w:spacing w:after="0" w:line="240" w:lineRule="auto"/>
      </w:pPr>
      <w:r>
        <w:separator/>
      </w:r>
    </w:p>
  </w:footnote>
  <w:footnote w:type="continuationSeparator" w:id="0">
    <w:p w:rsidR="00026BD2" w:rsidRDefault="00026BD2" w:rsidP="00240516">
      <w:pPr>
        <w:spacing w:after="0" w:line="240" w:lineRule="auto"/>
      </w:pPr>
      <w:r>
        <w:continuationSeparator/>
      </w:r>
    </w:p>
  </w:footnote>
  <w:footnote w:id="1">
    <w:p w:rsidR="00240516" w:rsidRDefault="00240516">
      <w:pPr>
        <w:pStyle w:val="FootnoteText"/>
      </w:pPr>
      <w:r>
        <w:rPr>
          <w:rStyle w:val="FootnoteReference"/>
        </w:rPr>
        <w:footnoteRef/>
      </w:r>
      <w:r>
        <w:t xml:space="preserve"> A spatial </w:t>
      </w:r>
      <w:r w:rsidR="004D3575">
        <w:t xml:space="preserve">body </w:t>
      </w:r>
      <w:r>
        <w:t>force</w:t>
      </w:r>
      <w:r w:rsidR="004D3575">
        <w:t xml:space="preserve"> </w:t>
      </w:r>
      <w:r w:rsidR="004D3575" w:rsidRPr="004D3575">
        <w:rPr>
          <w:i/>
        </w:rPr>
        <w:t>F</w:t>
      </w:r>
      <w:r w:rsidR="004D3575" w:rsidRPr="004D3575">
        <w:rPr>
          <w:i/>
          <w:vertAlign w:val="superscript"/>
        </w:rPr>
        <w:t>B</w:t>
      </w:r>
      <w:r>
        <w:t xml:space="preserve"> is a pair of vectors</w:t>
      </w:r>
      <w:r w:rsidR="004D3575">
        <w:t>:</w:t>
      </w:r>
      <w:r>
        <w:t xml:space="preserve"> a moment applied to body </w:t>
      </w:r>
      <w:r w:rsidR="004D3575" w:rsidRPr="004D3575">
        <w:rPr>
          <w:i/>
        </w:rPr>
        <w:t>B</w:t>
      </w:r>
      <w:r w:rsidR="004D3575">
        <w:t xml:space="preserve"> </w:t>
      </w:r>
      <w:r>
        <w:t xml:space="preserve">and a force applied </w:t>
      </w:r>
      <w:r w:rsidR="004D3575">
        <w:t>at</w:t>
      </w:r>
      <w:r>
        <w:t xml:space="preserve"> the body </w:t>
      </w:r>
      <w:r w:rsidR="004D3575" w:rsidRPr="004D3575">
        <w:rPr>
          <w:i/>
        </w:rPr>
        <w:t>B</w:t>
      </w:r>
      <w:r w:rsidR="004D3575">
        <w:t xml:space="preserve"> </w:t>
      </w:r>
      <w:r>
        <w:t>origin</w:t>
      </w:r>
      <w:r w:rsidR="005103CF">
        <w:t xml:space="preserve">; </w:t>
      </w:r>
      <w:r w:rsidR="005103CF" w:rsidRPr="00AB71A5">
        <w:rPr>
          <w:i/>
        </w:rPr>
        <w:t>F</w:t>
      </w:r>
      <w:r w:rsidR="005103CF">
        <w:t xml:space="preserve"> here is a </w:t>
      </w:r>
      <w:r w:rsidR="00F66967">
        <w:t>stacked vector</w:t>
      </w:r>
      <w:r w:rsidR="005103CF">
        <w:t xml:space="preserve"> of such spatial </w:t>
      </w:r>
      <w:r w:rsidR="00F761E0">
        <w:t xml:space="preserve">body </w:t>
      </w:r>
      <w:r w:rsidR="005103CF">
        <w:t>forces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F93E74"/>
    <w:multiLevelType w:val="hybridMultilevel"/>
    <w:tmpl w:val="607288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F62999"/>
    <w:multiLevelType w:val="hybridMultilevel"/>
    <w:tmpl w:val="52BA18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/>
  <w:rsids>
    <w:rsidRoot w:val="00412A79"/>
    <w:rsid w:val="00002177"/>
    <w:rsid w:val="00002B89"/>
    <w:rsid w:val="000039FE"/>
    <w:rsid w:val="00005247"/>
    <w:rsid w:val="0000597A"/>
    <w:rsid w:val="0000710A"/>
    <w:rsid w:val="00007F6F"/>
    <w:rsid w:val="00012440"/>
    <w:rsid w:val="000139B6"/>
    <w:rsid w:val="00014391"/>
    <w:rsid w:val="00016653"/>
    <w:rsid w:val="00022B75"/>
    <w:rsid w:val="00022D57"/>
    <w:rsid w:val="00023276"/>
    <w:rsid w:val="00025DF7"/>
    <w:rsid w:val="00026BD2"/>
    <w:rsid w:val="000306A1"/>
    <w:rsid w:val="00030AFF"/>
    <w:rsid w:val="00032196"/>
    <w:rsid w:val="00032808"/>
    <w:rsid w:val="00033883"/>
    <w:rsid w:val="00033B0F"/>
    <w:rsid w:val="00034605"/>
    <w:rsid w:val="00034DCF"/>
    <w:rsid w:val="00035FFE"/>
    <w:rsid w:val="00037613"/>
    <w:rsid w:val="00043F8F"/>
    <w:rsid w:val="000455D0"/>
    <w:rsid w:val="000456BC"/>
    <w:rsid w:val="000467EE"/>
    <w:rsid w:val="00047423"/>
    <w:rsid w:val="0004746A"/>
    <w:rsid w:val="000477B6"/>
    <w:rsid w:val="00051D89"/>
    <w:rsid w:val="00052077"/>
    <w:rsid w:val="00052A04"/>
    <w:rsid w:val="00052B4B"/>
    <w:rsid w:val="00053FB0"/>
    <w:rsid w:val="00054AA8"/>
    <w:rsid w:val="000608FF"/>
    <w:rsid w:val="00061243"/>
    <w:rsid w:val="0006126A"/>
    <w:rsid w:val="00061D8F"/>
    <w:rsid w:val="0006382D"/>
    <w:rsid w:val="0006583F"/>
    <w:rsid w:val="00065D3C"/>
    <w:rsid w:val="0006629A"/>
    <w:rsid w:val="0006684B"/>
    <w:rsid w:val="00066FE8"/>
    <w:rsid w:val="000704A8"/>
    <w:rsid w:val="00071A22"/>
    <w:rsid w:val="00071BA0"/>
    <w:rsid w:val="000727FF"/>
    <w:rsid w:val="0007329A"/>
    <w:rsid w:val="0007364D"/>
    <w:rsid w:val="00073A3F"/>
    <w:rsid w:val="0007407E"/>
    <w:rsid w:val="00075EB4"/>
    <w:rsid w:val="000767E2"/>
    <w:rsid w:val="000770DE"/>
    <w:rsid w:val="00077246"/>
    <w:rsid w:val="000819B5"/>
    <w:rsid w:val="00081C69"/>
    <w:rsid w:val="00083C99"/>
    <w:rsid w:val="00084576"/>
    <w:rsid w:val="000856D0"/>
    <w:rsid w:val="00087197"/>
    <w:rsid w:val="00087FBF"/>
    <w:rsid w:val="00090159"/>
    <w:rsid w:val="000908A6"/>
    <w:rsid w:val="00091097"/>
    <w:rsid w:val="000917E1"/>
    <w:rsid w:val="00091EDB"/>
    <w:rsid w:val="00092112"/>
    <w:rsid w:val="0009213B"/>
    <w:rsid w:val="000923F3"/>
    <w:rsid w:val="00092DDA"/>
    <w:rsid w:val="000930CA"/>
    <w:rsid w:val="000938C5"/>
    <w:rsid w:val="00095B57"/>
    <w:rsid w:val="00095D54"/>
    <w:rsid w:val="00097D77"/>
    <w:rsid w:val="000A0E4B"/>
    <w:rsid w:val="000A2318"/>
    <w:rsid w:val="000A5176"/>
    <w:rsid w:val="000A52FD"/>
    <w:rsid w:val="000A66E3"/>
    <w:rsid w:val="000B0E57"/>
    <w:rsid w:val="000B2065"/>
    <w:rsid w:val="000B2CE3"/>
    <w:rsid w:val="000B3397"/>
    <w:rsid w:val="000B48E3"/>
    <w:rsid w:val="000C020A"/>
    <w:rsid w:val="000C05AE"/>
    <w:rsid w:val="000C5029"/>
    <w:rsid w:val="000C519D"/>
    <w:rsid w:val="000C5CFD"/>
    <w:rsid w:val="000C60A7"/>
    <w:rsid w:val="000C64D9"/>
    <w:rsid w:val="000C75C8"/>
    <w:rsid w:val="000D0591"/>
    <w:rsid w:val="000D0662"/>
    <w:rsid w:val="000D1538"/>
    <w:rsid w:val="000D2483"/>
    <w:rsid w:val="000D2D23"/>
    <w:rsid w:val="000D46F3"/>
    <w:rsid w:val="000D590E"/>
    <w:rsid w:val="000D760D"/>
    <w:rsid w:val="000E05B7"/>
    <w:rsid w:val="000E1E47"/>
    <w:rsid w:val="000E2470"/>
    <w:rsid w:val="000E3F9D"/>
    <w:rsid w:val="000E450E"/>
    <w:rsid w:val="000E575D"/>
    <w:rsid w:val="000E731A"/>
    <w:rsid w:val="000E7E16"/>
    <w:rsid w:val="000F206B"/>
    <w:rsid w:val="000F3822"/>
    <w:rsid w:val="000F4E8E"/>
    <w:rsid w:val="000F5A35"/>
    <w:rsid w:val="001008C5"/>
    <w:rsid w:val="0010148B"/>
    <w:rsid w:val="00101DB2"/>
    <w:rsid w:val="001036D7"/>
    <w:rsid w:val="00104CF7"/>
    <w:rsid w:val="00105B79"/>
    <w:rsid w:val="001103E6"/>
    <w:rsid w:val="00115837"/>
    <w:rsid w:val="001162CB"/>
    <w:rsid w:val="001167C1"/>
    <w:rsid w:val="00116C0F"/>
    <w:rsid w:val="00122410"/>
    <w:rsid w:val="001225F7"/>
    <w:rsid w:val="0012474E"/>
    <w:rsid w:val="00125B05"/>
    <w:rsid w:val="00125CDE"/>
    <w:rsid w:val="0013154D"/>
    <w:rsid w:val="00132554"/>
    <w:rsid w:val="00133FD3"/>
    <w:rsid w:val="00134C65"/>
    <w:rsid w:val="00134CCE"/>
    <w:rsid w:val="00134CDC"/>
    <w:rsid w:val="00134E64"/>
    <w:rsid w:val="00135DEF"/>
    <w:rsid w:val="001361FF"/>
    <w:rsid w:val="001413BE"/>
    <w:rsid w:val="00144847"/>
    <w:rsid w:val="00146187"/>
    <w:rsid w:val="0014672E"/>
    <w:rsid w:val="00146F11"/>
    <w:rsid w:val="00147836"/>
    <w:rsid w:val="00147919"/>
    <w:rsid w:val="0015136E"/>
    <w:rsid w:val="0015204D"/>
    <w:rsid w:val="00155739"/>
    <w:rsid w:val="001631E7"/>
    <w:rsid w:val="00164859"/>
    <w:rsid w:val="00165AC3"/>
    <w:rsid w:val="00166C10"/>
    <w:rsid w:val="001708C5"/>
    <w:rsid w:val="0017101C"/>
    <w:rsid w:val="0017119A"/>
    <w:rsid w:val="0017377D"/>
    <w:rsid w:val="001778B9"/>
    <w:rsid w:val="00177936"/>
    <w:rsid w:val="00177D7A"/>
    <w:rsid w:val="0018015E"/>
    <w:rsid w:val="0018062A"/>
    <w:rsid w:val="001846C6"/>
    <w:rsid w:val="0018592B"/>
    <w:rsid w:val="00187173"/>
    <w:rsid w:val="0018782A"/>
    <w:rsid w:val="00190331"/>
    <w:rsid w:val="00190A06"/>
    <w:rsid w:val="00192D2C"/>
    <w:rsid w:val="00192F1C"/>
    <w:rsid w:val="00193918"/>
    <w:rsid w:val="00194C52"/>
    <w:rsid w:val="00196C8F"/>
    <w:rsid w:val="001A10E5"/>
    <w:rsid w:val="001A200A"/>
    <w:rsid w:val="001A296E"/>
    <w:rsid w:val="001A5F18"/>
    <w:rsid w:val="001A6768"/>
    <w:rsid w:val="001A75F6"/>
    <w:rsid w:val="001B0123"/>
    <w:rsid w:val="001B2F5A"/>
    <w:rsid w:val="001B39B7"/>
    <w:rsid w:val="001B50AC"/>
    <w:rsid w:val="001C137F"/>
    <w:rsid w:val="001C280D"/>
    <w:rsid w:val="001C3B60"/>
    <w:rsid w:val="001C3D39"/>
    <w:rsid w:val="001C4191"/>
    <w:rsid w:val="001C4E8F"/>
    <w:rsid w:val="001C77CD"/>
    <w:rsid w:val="001D1607"/>
    <w:rsid w:val="001D1608"/>
    <w:rsid w:val="001D1718"/>
    <w:rsid w:val="001D25D0"/>
    <w:rsid w:val="001D3DC3"/>
    <w:rsid w:val="001D7C25"/>
    <w:rsid w:val="001E00DF"/>
    <w:rsid w:val="001E3122"/>
    <w:rsid w:val="001E4541"/>
    <w:rsid w:val="001E6D2D"/>
    <w:rsid w:val="001F1301"/>
    <w:rsid w:val="001F20B4"/>
    <w:rsid w:val="001F44C7"/>
    <w:rsid w:val="001F4D5C"/>
    <w:rsid w:val="001F55BB"/>
    <w:rsid w:val="001F770F"/>
    <w:rsid w:val="002001A6"/>
    <w:rsid w:val="00200BE7"/>
    <w:rsid w:val="002012D0"/>
    <w:rsid w:val="002017E6"/>
    <w:rsid w:val="00202278"/>
    <w:rsid w:val="002033D1"/>
    <w:rsid w:val="00204970"/>
    <w:rsid w:val="00207345"/>
    <w:rsid w:val="002077B6"/>
    <w:rsid w:val="00210649"/>
    <w:rsid w:val="00210FA9"/>
    <w:rsid w:val="002157FB"/>
    <w:rsid w:val="0021703A"/>
    <w:rsid w:val="0021733B"/>
    <w:rsid w:val="00217B09"/>
    <w:rsid w:val="002213B2"/>
    <w:rsid w:val="00222A83"/>
    <w:rsid w:val="00222BED"/>
    <w:rsid w:val="00222F46"/>
    <w:rsid w:val="00223BC4"/>
    <w:rsid w:val="00226090"/>
    <w:rsid w:val="00226F55"/>
    <w:rsid w:val="00227BDE"/>
    <w:rsid w:val="00227FEF"/>
    <w:rsid w:val="002376DB"/>
    <w:rsid w:val="00237BF6"/>
    <w:rsid w:val="00237E68"/>
    <w:rsid w:val="00240516"/>
    <w:rsid w:val="002406D3"/>
    <w:rsid w:val="00240B9F"/>
    <w:rsid w:val="002414AD"/>
    <w:rsid w:val="00241834"/>
    <w:rsid w:val="00246FD2"/>
    <w:rsid w:val="00250C00"/>
    <w:rsid w:val="002522B7"/>
    <w:rsid w:val="00252A4C"/>
    <w:rsid w:val="00253888"/>
    <w:rsid w:val="0025400C"/>
    <w:rsid w:val="00255FD5"/>
    <w:rsid w:val="00256311"/>
    <w:rsid w:val="0025646A"/>
    <w:rsid w:val="00256CB1"/>
    <w:rsid w:val="00260962"/>
    <w:rsid w:val="00261A25"/>
    <w:rsid w:val="00261B1E"/>
    <w:rsid w:val="00262054"/>
    <w:rsid w:val="002643F5"/>
    <w:rsid w:val="00264A81"/>
    <w:rsid w:val="00264C0F"/>
    <w:rsid w:val="00265D5B"/>
    <w:rsid w:val="002679D0"/>
    <w:rsid w:val="00267FED"/>
    <w:rsid w:val="002710B8"/>
    <w:rsid w:val="00281575"/>
    <w:rsid w:val="00282D6A"/>
    <w:rsid w:val="00283135"/>
    <w:rsid w:val="0028428F"/>
    <w:rsid w:val="00285034"/>
    <w:rsid w:val="00285DB4"/>
    <w:rsid w:val="00285E3C"/>
    <w:rsid w:val="0028684F"/>
    <w:rsid w:val="00287286"/>
    <w:rsid w:val="0028752B"/>
    <w:rsid w:val="00290287"/>
    <w:rsid w:val="00292DE0"/>
    <w:rsid w:val="00292F11"/>
    <w:rsid w:val="0029385A"/>
    <w:rsid w:val="00297049"/>
    <w:rsid w:val="002A1BBD"/>
    <w:rsid w:val="002A43CA"/>
    <w:rsid w:val="002A5101"/>
    <w:rsid w:val="002A5487"/>
    <w:rsid w:val="002A65AC"/>
    <w:rsid w:val="002B455B"/>
    <w:rsid w:val="002B4D3B"/>
    <w:rsid w:val="002B62D7"/>
    <w:rsid w:val="002B737D"/>
    <w:rsid w:val="002C0869"/>
    <w:rsid w:val="002C19FF"/>
    <w:rsid w:val="002C217D"/>
    <w:rsid w:val="002C375E"/>
    <w:rsid w:val="002C4783"/>
    <w:rsid w:val="002C5318"/>
    <w:rsid w:val="002C741E"/>
    <w:rsid w:val="002C7C3A"/>
    <w:rsid w:val="002D00B5"/>
    <w:rsid w:val="002D1B50"/>
    <w:rsid w:val="002D1D07"/>
    <w:rsid w:val="002D6B96"/>
    <w:rsid w:val="002E5892"/>
    <w:rsid w:val="002E635F"/>
    <w:rsid w:val="002E71D2"/>
    <w:rsid w:val="002E73EA"/>
    <w:rsid w:val="002F019F"/>
    <w:rsid w:val="002F31E6"/>
    <w:rsid w:val="002F59F0"/>
    <w:rsid w:val="00301493"/>
    <w:rsid w:val="00301C0A"/>
    <w:rsid w:val="0030215B"/>
    <w:rsid w:val="00302E6B"/>
    <w:rsid w:val="00305937"/>
    <w:rsid w:val="003060B7"/>
    <w:rsid w:val="003061DB"/>
    <w:rsid w:val="00307429"/>
    <w:rsid w:val="00311071"/>
    <w:rsid w:val="003135E6"/>
    <w:rsid w:val="003141F1"/>
    <w:rsid w:val="0031554A"/>
    <w:rsid w:val="00315E9F"/>
    <w:rsid w:val="003166B9"/>
    <w:rsid w:val="00317B41"/>
    <w:rsid w:val="00317F8B"/>
    <w:rsid w:val="003203A8"/>
    <w:rsid w:val="00321CF0"/>
    <w:rsid w:val="00325059"/>
    <w:rsid w:val="00327C75"/>
    <w:rsid w:val="00334527"/>
    <w:rsid w:val="00334930"/>
    <w:rsid w:val="003352F8"/>
    <w:rsid w:val="00335F62"/>
    <w:rsid w:val="00337BC7"/>
    <w:rsid w:val="00337E97"/>
    <w:rsid w:val="003408F9"/>
    <w:rsid w:val="00341C9B"/>
    <w:rsid w:val="00342DEB"/>
    <w:rsid w:val="00343B6C"/>
    <w:rsid w:val="00343D09"/>
    <w:rsid w:val="00344DE5"/>
    <w:rsid w:val="00347CA1"/>
    <w:rsid w:val="00354E57"/>
    <w:rsid w:val="0035593F"/>
    <w:rsid w:val="003560E1"/>
    <w:rsid w:val="003569C3"/>
    <w:rsid w:val="00356B9C"/>
    <w:rsid w:val="00357ABE"/>
    <w:rsid w:val="00361619"/>
    <w:rsid w:val="00361D1A"/>
    <w:rsid w:val="003621B5"/>
    <w:rsid w:val="0036224B"/>
    <w:rsid w:val="00365021"/>
    <w:rsid w:val="00365188"/>
    <w:rsid w:val="00371C64"/>
    <w:rsid w:val="00371DED"/>
    <w:rsid w:val="00373126"/>
    <w:rsid w:val="00374164"/>
    <w:rsid w:val="00374E04"/>
    <w:rsid w:val="00376041"/>
    <w:rsid w:val="003802F6"/>
    <w:rsid w:val="00381338"/>
    <w:rsid w:val="00384BF6"/>
    <w:rsid w:val="00384CAD"/>
    <w:rsid w:val="003853E2"/>
    <w:rsid w:val="00387E9A"/>
    <w:rsid w:val="00391FF9"/>
    <w:rsid w:val="00392623"/>
    <w:rsid w:val="003928DA"/>
    <w:rsid w:val="00392DEA"/>
    <w:rsid w:val="003934DE"/>
    <w:rsid w:val="003939B1"/>
    <w:rsid w:val="003942FF"/>
    <w:rsid w:val="0039599C"/>
    <w:rsid w:val="003A0E2F"/>
    <w:rsid w:val="003A1383"/>
    <w:rsid w:val="003A1CF7"/>
    <w:rsid w:val="003A23C7"/>
    <w:rsid w:val="003A246E"/>
    <w:rsid w:val="003A4A9B"/>
    <w:rsid w:val="003A645E"/>
    <w:rsid w:val="003A6547"/>
    <w:rsid w:val="003A666E"/>
    <w:rsid w:val="003B198E"/>
    <w:rsid w:val="003B2330"/>
    <w:rsid w:val="003B3B66"/>
    <w:rsid w:val="003B5B05"/>
    <w:rsid w:val="003B769C"/>
    <w:rsid w:val="003C0A52"/>
    <w:rsid w:val="003C0C79"/>
    <w:rsid w:val="003C245D"/>
    <w:rsid w:val="003C70F8"/>
    <w:rsid w:val="003C7DC0"/>
    <w:rsid w:val="003D0888"/>
    <w:rsid w:val="003D0984"/>
    <w:rsid w:val="003D2789"/>
    <w:rsid w:val="003D3AAB"/>
    <w:rsid w:val="003D3B21"/>
    <w:rsid w:val="003D4106"/>
    <w:rsid w:val="003D5EBE"/>
    <w:rsid w:val="003D65C3"/>
    <w:rsid w:val="003D7BF3"/>
    <w:rsid w:val="003E302A"/>
    <w:rsid w:val="003E5161"/>
    <w:rsid w:val="003E533F"/>
    <w:rsid w:val="003E7AC3"/>
    <w:rsid w:val="003F356F"/>
    <w:rsid w:val="003F4F9E"/>
    <w:rsid w:val="003F4FFA"/>
    <w:rsid w:val="003F54E5"/>
    <w:rsid w:val="003F70B0"/>
    <w:rsid w:val="0040017F"/>
    <w:rsid w:val="0040076A"/>
    <w:rsid w:val="0040127E"/>
    <w:rsid w:val="00401584"/>
    <w:rsid w:val="00402065"/>
    <w:rsid w:val="004027DB"/>
    <w:rsid w:val="00404383"/>
    <w:rsid w:val="004044E9"/>
    <w:rsid w:val="00404700"/>
    <w:rsid w:val="0040558A"/>
    <w:rsid w:val="00406208"/>
    <w:rsid w:val="004104B3"/>
    <w:rsid w:val="00411C19"/>
    <w:rsid w:val="00412A79"/>
    <w:rsid w:val="00413863"/>
    <w:rsid w:val="00413885"/>
    <w:rsid w:val="00414411"/>
    <w:rsid w:val="00417214"/>
    <w:rsid w:val="00423119"/>
    <w:rsid w:val="0042564A"/>
    <w:rsid w:val="00426BA2"/>
    <w:rsid w:val="004303D0"/>
    <w:rsid w:val="004311B5"/>
    <w:rsid w:val="00431D2F"/>
    <w:rsid w:val="00433D96"/>
    <w:rsid w:val="00436069"/>
    <w:rsid w:val="00437A48"/>
    <w:rsid w:val="004403E4"/>
    <w:rsid w:val="0044045A"/>
    <w:rsid w:val="004408BE"/>
    <w:rsid w:val="0044154F"/>
    <w:rsid w:val="00441674"/>
    <w:rsid w:val="00441D5C"/>
    <w:rsid w:val="004426B4"/>
    <w:rsid w:val="00445211"/>
    <w:rsid w:val="00447B26"/>
    <w:rsid w:val="004547E1"/>
    <w:rsid w:val="004555F4"/>
    <w:rsid w:val="0045630E"/>
    <w:rsid w:val="004603CF"/>
    <w:rsid w:val="004604EC"/>
    <w:rsid w:val="00462042"/>
    <w:rsid w:val="00462812"/>
    <w:rsid w:val="00463CA3"/>
    <w:rsid w:val="004650F9"/>
    <w:rsid w:val="00465F99"/>
    <w:rsid w:val="0046677C"/>
    <w:rsid w:val="00471263"/>
    <w:rsid w:val="00471CF2"/>
    <w:rsid w:val="004758BB"/>
    <w:rsid w:val="00475AA7"/>
    <w:rsid w:val="0047731A"/>
    <w:rsid w:val="0047785E"/>
    <w:rsid w:val="00477EB8"/>
    <w:rsid w:val="004805BC"/>
    <w:rsid w:val="00481997"/>
    <w:rsid w:val="00481BD9"/>
    <w:rsid w:val="00483FAC"/>
    <w:rsid w:val="0048796D"/>
    <w:rsid w:val="004879BA"/>
    <w:rsid w:val="00491E4A"/>
    <w:rsid w:val="00495FBF"/>
    <w:rsid w:val="00496433"/>
    <w:rsid w:val="00496578"/>
    <w:rsid w:val="00496F91"/>
    <w:rsid w:val="004A1161"/>
    <w:rsid w:val="004A2167"/>
    <w:rsid w:val="004A5386"/>
    <w:rsid w:val="004A5514"/>
    <w:rsid w:val="004A5EB0"/>
    <w:rsid w:val="004A66D9"/>
    <w:rsid w:val="004A7674"/>
    <w:rsid w:val="004B0E22"/>
    <w:rsid w:val="004B1988"/>
    <w:rsid w:val="004B1BDE"/>
    <w:rsid w:val="004B3808"/>
    <w:rsid w:val="004B6CFA"/>
    <w:rsid w:val="004C2DFD"/>
    <w:rsid w:val="004C6EC3"/>
    <w:rsid w:val="004D2E68"/>
    <w:rsid w:val="004D34AF"/>
    <w:rsid w:val="004D3575"/>
    <w:rsid w:val="004D4B1E"/>
    <w:rsid w:val="004D5DAD"/>
    <w:rsid w:val="004D6C4E"/>
    <w:rsid w:val="004D7436"/>
    <w:rsid w:val="004E06A6"/>
    <w:rsid w:val="004E32D4"/>
    <w:rsid w:val="004E5C44"/>
    <w:rsid w:val="004E6B1C"/>
    <w:rsid w:val="004E7042"/>
    <w:rsid w:val="004E71BF"/>
    <w:rsid w:val="004E76E3"/>
    <w:rsid w:val="004F0A73"/>
    <w:rsid w:val="004F13AF"/>
    <w:rsid w:val="004F5E36"/>
    <w:rsid w:val="004F62FB"/>
    <w:rsid w:val="004F674A"/>
    <w:rsid w:val="00500B97"/>
    <w:rsid w:val="00502882"/>
    <w:rsid w:val="00502F13"/>
    <w:rsid w:val="00503E55"/>
    <w:rsid w:val="00503E6B"/>
    <w:rsid w:val="00504209"/>
    <w:rsid w:val="00506ECD"/>
    <w:rsid w:val="005070CB"/>
    <w:rsid w:val="0051018C"/>
    <w:rsid w:val="005103CF"/>
    <w:rsid w:val="005110C9"/>
    <w:rsid w:val="005125B9"/>
    <w:rsid w:val="00512C0C"/>
    <w:rsid w:val="00512E2D"/>
    <w:rsid w:val="00520D45"/>
    <w:rsid w:val="005231E1"/>
    <w:rsid w:val="00523A1C"/>
    <w:rsid w:val="005250EC"/>
    <w:rsid w:val="0052696C"/>
    <w:rsid w:val="00532574"/>
    <w:rsid w:val="00532976"/>
    <w:rsid w:val="00532E97"/>
    <w:rsid w:val="0053336B"/>
    <w:rsid w:val="005351D6"/>
    <w:rsid w:val="0053626E"/>
    <w:rsid w:val="00537B63"/>
    <w:rsid w:val="00537F37"/>
    <w:rsid w:val="0054082A"/>
    <w:rsid w:val="005419B5"/>
    <w:rsid w:val="00544302"/>
    <w:rsid w:val="00544428"/>
    <w:rsid w:val="005455FF"/>
    <w:rsid w:val="005459A1"/>
    <w:rsid w:val="005472AC"/>
    <w:rsid w:val="005473F3"/>
    <w:rsid w:val="00551880"/>
    <w:rsid w:val="00551F20"/>
    <w:rsid w:val="005520E9"/>
    <w:rsid w:val="00554561"/>
    <w:rsid w:val="00554A46"/>
    <w:rsid w:val="0055534B"/>
    <w:rsid w:val="005571E5"/>
    <w:rsid w:val="005576F4"/>
    <w:rsid w:val="00561680"/>
    <w:rsid w:val="00561961"/>
    <w:rsid w:val="005626E7"/>
    <w:rsid w:val="00563998"/>
    <w:rsid w:val="00563E49"/>
    <w:rsid w:val="00564352"/>
    <w:rsid w:val="00564C62"/>
    <w:rsid w:val="0056602B"/>
    <w:rsid w:val="00567AB9"/>
    <w:rsid w:val="00567EF5"/>
    <w:rsid w:val="005704E3"/>
    <w:rsid w:val="00571455"/>
    <w:rsid w:val="00573A69"/>
    <w:rsid w:val="00575989"/>
    <w:rsid w:val="00576710"/>
    <w:rsid w:val="005777D6"/>
    <w:rsid w:val="00577854"/>
    <w:rsid w:val="00582F73"/>
    <w:rsid w:val="00586292"/>
    <w:rsid w:val="0058649C"/>
    <w:rsid w:val="0058669B"/>
    <w:rsid w:val="005902C3"/>
    <w:rsid w:val="005906AA"/>
    <w:rsid w:val="00591F03"/>
    <w:rsid w:val="0059277D"/>
    <w:rsid w:val="00595460"/>
    <w:rsid w:val="005A144C"/>
    <w:rsid w:val="005A1A23"/>
    <w:rsid w:val="005A205B"/>
    <w:rsid w:val="005A3499"/>
    <w:rsid w:val="005A39B3"/>
    <w:rsid w:val="005A5DAE"/>
    <w:rsid w:val="005A798B"/>
    <w:rsid w:val="005B061D"/>
    <w:rsid w:val="005B542A"/>
    <w:rsid w:val="005C0EBB"/>
    <w:rsid w:val="005C6468"/>
    <w:rsid w:val="005C7773"/>
    <w:rsid w:val="005C7B14"/>
    <w:rsid w:val="005C7B67"/>
    <w:rsid w:val="005D11CE"/>
    <w:rsid w:val="005D4084"/>
    <w:rsid w:val="005D55CB"/>
    <w:rsid w:val="005D5B22"/>
    <w:rsid w:val="005D7328"/>
    <w:rsid w:val="005D767E"/>
    <w:rsid w:val="005E00E0"/>
    <w:rsid w:val="005E1702"/>
    <w:rsid w:val="005E5984"/>
    <w:rsid w:val="005E6EDF"/>
    <w:rsid w:val="005E6F37"/>
    <w:rsid w:val="005E7E62"/>
    <w:rsid w:val="005F0664"/>
    <w:rsid w:val="005F0EA5"/>
    <w:rsid w:val="005F1814"/>
    <w:rsid w:val="005F67FB"/>
    <w:rsid w:val="005F7724"/>
    <w:rsid w:val="00600B60"/>
    <w:rsid w:val="00600F5D"/>
    <w:rsid w:val="00603341"/>
    <w:rsid w:val="0060622A"/>
    <w:rsid w:val="0061304D"/>
    <w:rsid w:val="00614755"/>
    <w:rsid w:val="00615379"/>
    <w:rsid w:val="00615735"/>
    <w:rsid w:val="006166C8"/>
    <w:rsid w:val="00617735"/>
    <w:rsid w:val="00620260"/>
    <w:rsid w:val="0062256F"/>
    <w:rsid w:val="006305C6"/>
    <w:rsid w:val="006317BE"/>
    <w:rsid w:val="0063220F"/>
    <w:rsid w:val="00633603"/>
    <w:rsid w:val="006356DE"/>
    <w:rsid w:val="006368C3"/>
    <w:rsid w:val="00641A49"/>
    <w:rsid w:val="00641E7C"/>
    <w:rsid w:val="006426D1"/>
    <w:rsid w:val="00647197"/>
    <w:rsid w:val="0064729C"/>
    <w:rsid w:val="00647CE1"/>
    <w:rsid w:val="00647DA7"/>
    <w:rsid w:val="00654C9E"/>
    <w:rsid w:val="00656316"/>
    <w:rsid w:val="00657AFE"/>
    <w:rsid w:val="00660C9B"/>
    <w:rsid w:val="00661D1E"/>
    <w:rsid w:val="006623C0"/>
    <w:rsid w:val="00662F62"/>
    <w:rsid w:val="0066430E"/>
    <w:rsid w:val="0066443C"/>
    <w:rsid w:val="00664B2D"/>
    <w:rsid w:val="00672463"/>
    <w:rsid w:val="006734C2"/>
    <w:rsid w:val="00680A4B"/>
    <w:rsid w:val="00681B0E"/>
    <w:rsid w:val="00682B13"/>
    <w:rsid w:val="00683B0A"/>
    <w:rsid w:val="00683DEB"/>
    <w:rsid w:val="0068741D"/>
    <w:rsid w:val="00687650"/>
    <w:rsid w:val="00687D84"/>
    <w:rsid w:val="006908FA"/>
    <w:rsid w:val="006922A5"/>
    <w:rsid w:val="00692FAC"/>
    <w:rsid w:val="006940F2"/>
    <w:rsid w:val="006942FC"/>
    <w:rsid w:val="006964E3"/>
    <w:rsid w:val="006A25DA"/>
    <w:rsid w:val="006A317D"/>
    <w:rsid w:val="006A4345"/>
    <w:rsid w:val="006A627B"/>
    <w:rsid w:val="006B21F8"/>
    <w:rsid w:val="006B48F7"/>
    <w:rsid w:val="006B4EFD"/>
    <w:rsid w:val="006B5600"/>
    <w:rsid w:val="006B5F4E"/>
    <w:rsid w:val="006C5B57"/>
    <w:rsid w:val="006D1073"/>
    <w:rsid w:val="006D15A8"/>
    <w:rsid w:val="006D39D2"/>
    <w:rsid w:val="006D3FD5"/>
    <w:rsid w:val="006D5893"/>
    <w:rsid w:val="006D5F89"/>
    <w:rsid w:val="006D6C06"/>
    <w:rsid w:val="006E0C10"/>
    <w:rsid w:val="006E1591"/>
    <w:rsid w:val="006E402C"/>
    <w:rsid w:val="006E4189"/>
    <w:rsid w:val="006E4924"/>
    <w:rsid w:val="006E5BD1"/>
    <w:rsid w:val="006E6577"/>
    <w:rsid w:val="006E6DD5"/>
    <w:rsid w:val="006E7B2A"/>
    <w:rsid w:val="006F1504"/>
    <w:rsid w:val="006F3D8E"/>
    <w:rsid w:val="006F3F12"/>
    <w:rsid w:val="006F439E"/>
    <w:rsid w:val="006F5224"/>
    <w:rsid w:val="006F731A"/>
    <w:rsid w:val="006F7DDC"/>
    <w:rsid w:val="0070138B"/>
    <w:rsid w:val="007014D2"/>
    <w:rsid w:val="00703436"/>
    <w:rsid w:val="00703B34"/>
    <w:rsid w:val="00705222"/>
    <w:rsid w:val="00705849"/>
    <w:rsid w:val="00707CB6"/>
    <w:rsid w:val="00711235"/>
    <w:rsid w:val="00712FDA"/>
    <w:rsid w:val="00713D7D"/>
    <w:rsid w:val="00714DC8"/>
    <w:rsid w:val="007150AA"/>
    <w:rsid w:val="00715DFA"/>
    <w:rsid w:val="007205E5"/>
    <w:rsid w:val="00720F18"/>
    <w:rsid w:val="0072253D"/>
    <w:rsid w:val="007228A3"/>
    <w:rsid w:val="0072320E"/>
    <w:rsid w:val="007252F5"/>
    <w:rsid w:val="007254CC"/>
    <w:rsid w:val="007259B3"/>
    <w:rsid w:val="00727F6F"/>
    <w:rsid w:val="00733166"/>
    <w:rsid w:val="00733E7B"/>
    <w:rsid w:val="00734A42"/>
    <w:rsid w:val="00736669"/>
    <w:rsid w:val="007377BA"/>
    <w:rsid w:val="0074120A"/>
    <w:rsid w:val="0074133D"/>
    <w:rsid w:val="00741640"/>
    <w:rsid w:val="00743F59"/>
    <w:rsid w:val="00746B0B"/>
    <w:rsid w:val="00747EB3"/>
    <w:rsid w:val="00752046"/>
    <w:rsid w:val="007526DF"/>
    <w:rsid w:val="0075287A"/>
    <w:rsid w:val="00755508"/>
    <w:rsid w:val="00757094"/>
    <w:rsid w:val="00762E11"/>
    <w:rsid w:val="007663BB"/>
    <w:rsid w:val="007663F9"/>
    <w:rsid w:val="00766E69"/>
    <w:rsid w:val="00767075"/>
    <w:rsid w:val="00770140"/>
    <w:rsid w:val="0077017A"/>
    <w:rsid w:val="00770583"/>
    <w:rsid w:val="00770BF1"/>
    <w:rsid w:val="00770C72"/>
    <w:rsid w:val="00770D10"/>
    <w:rsid w:val="0077110F"/>
    <w:rsid w:val="00771BC2"/>
    <w:rsid w:val="00772454"/>
    <w:rsid w:val="00773186"/>
    <w:rsid w:val="00773A22"/>
    <w:rsid w:val="007757EE"/>
    <w:rsid w:val="00776500"/>
    <w:rsid w:val="0077698E"/>
    <w:rsid w:val="0078283C"/>
    <w:rsid w:val="00785120"/>
    <w:rsid w:val="0078594D"/>
    <w:rsid w:val="007875BA"/>
    <w:rsid w:val="00787E1A"/>
    <w:rsid w:val="00791EE5"/>
    <w:rsid w:val="00792F8C"/>
    <w:rsid w:val="007945C1"/>
    <w:rsid w:val="00796783"/>
    <w:rsid w:val="00796952"/>
    <w:rsid w:val="00796ECF"/>
    <w:rsid w:val="007B0758"/>
    <w:rsid w:val="007B4B5D"/>
    <w:rsid w:val="007B5720"/>
    <w:rsid w:val="007B68BF"/>
    <w:rsid w:val="007C00CD"/>
    <w:rsid w:val="007C11DC"/>
    <w:rsid w:val="007C2A05"/>
    <w:rsid w:val="007C66AC"/>
    <w:rsid w:val="007D1BC4"/>
    <w:rsid w:val="007D1E98"/>
    <w:rsid w:val="007D2166"/>
    <w:rsid w:val="007D570E"/>
    <w:rsid w:val="007D6166"/>
    <w:rsid w:val="007D6A47"/>
    <w:rsid w:val="007D75F3"/>
    <w:rsid w:val="007E3216"/>
    <w:rsid w:val="007E36E1"/>
    <w:rsid w:val="007E3C17"/>
    <w:rsid w:val="007E3CE0"/>
    <w:rsid w:val="007E3DBC"/>
    <w:rsid w:val="007E67CA"/>
    <w:rsid w:val="007F03BD"/>
    <w:rsid w:val="007F0468"/>
    <w:rsid w:val="007F1F2D"/>
    <w:rsid w:val="007F208C"/>
    <w:rsid w:val="007F4253"/>
    <w:rsid w:val="00801765"/>
    <w:rsid w:val="00804C70"/>
    <w:rsid w:val="00804D3F"/>
    <w:rsid w:val="00804EAA"/>
    <w:rsid w:val="00814B0F"/>
    <w:rsid w:val="00816701"/>
    <w:rsid w:val="008178C9"/>
    <w:rsid w:val="00820A0A"/>
    <w:rsid w:val="00821F2D"/>
    <w:rsid w:val="0082216B"/>
    <w:rsid w:val="00823281"/>
    <w:rsid w:val="00825981"/>
    <w:rsid w:val="00830224"/>
    <w:rsid w:val="00831A5A"/>
    <w:rsid w:val="008333D4"/>
    <w:rsid w:val="008336C5"/>
    <w:rsid w:val="00833C50"/>
    <w:rsid w:val="008343C0"/>
    <w:rsid w:val="008348F3"/>
    <w:rsid w:val="008359CA"/>
    <w:rsid w:val="00840906"/>
    <w:rsid w:val="00841B20"/>
    <w:rsid w:val="00842CF4"/>
    <w:rsid w:val="00843E02"/>
    <w:rsid w:val="00846528"/>
    <w:rsid w:val="0084749C"/>
    <w:rsid w:val="008475CA"/>
    <w:rsid w:val="0085156F"/>
    <w:rsid w:val="00852D53"/>
    <w:rsid w:val="008534C5"/>
    <w:rsid w:val="00855F1E"/>
    <w:rsid w:val="00856A86"/>
    <w:rsid w:val="008572C6"/>
    <w:rsid w:val="00857748"/>
    <w:rsid w:val="00860A64"/>
    <w:rsid w:val="00862129"/>
    <w:rsid w:val="0086288E"/>
    <w:rsid w:val="00862EE2"/>
    <w:rsid w:val="008639DC"/>
    <w:rsid w:val="00864BFC"/>
    <w:rsid w:val="008654CB"/>
    <w:rsid w:val="00870916"/>
    <w:rsid w:val="00875173"/>
    <w:rsid w:val="0087795A"/>
    <w:rsid w:val="008801AC"/>
    <w:rsid w:val="0088162D"/>
    <w:rsid w:val="008819DF"/>
    <w:rsid w:val="00881E7E"/>
    <w:rsid w:val="008829AA"/>
    <w:rsid w:val="00882B9F"/>
    <w:rsid w:val="00883661"/>
    <w:rsid w:val="0088423B"/>
    <w:rsid w:val="00884FDF"/>
    <w:rsid w:val="00886462"/>
    <w:rsid w:val="0089049C"/>
    <w:rsid w:val="0089106D"/>
    <w:rsid w:val="00894D35"/>
    <w:rsid w:val="008951A7"/>
    <w:rsid w:val="00895629"/>
    <w:rsid w:val="0089615C"/>
    <w:rsid w:val="008A0F4E"/>
    <w:rsid w:val="008A16CA"/>
    <w:rsid w:val="008A2F89"/>
    <w:rsid w:val="008A40E2"/>
    <w:rsid w:val="008A75F3"/>
    <w:rsid w:val="008A7AE2"/>
    <w:rsid w:val="008B1DC8"/>
    <w:rsid w:val="008B32DC"/>
    <w:rsid w:val="008B3F78"/>
    <w:rsid w:val="008B6BBB"/>
    <w:rsid w:val="008C1B62"/>
    <w:rsid w:val="008C23F9"/>
    <w:rsid w:val="008C2C73"/>
    <w:rsid w:val="008C2D1D"/>
    <w:rsid w:val="008C48C6"/>
    <w:rsid w:val="008C49AF"/>
    <w:rsid w:val="008C4E4A"/>
    <w:rsid w:val="008C6AE5"/>
    <w:rsid w:val="008C72CA"/>
    <w:rsid w:val="008D1F4A"/>
    <w:rsid w:val="008D2F37"/>
    <w:rsid w:val="008D478C"/>
    <w:rsid w:val="008D6CF4"/>
    <w:rsid w:val="008E207A"/>
    <w:rsid w:val="008E241D"/>
    <w:rsid w:val="008E3CC3"/>
    <w:rsid w:val="008E41B7"/>
    <w:rsid w:val="008E5578"/>
    <w:rsid w:val="008E6B6B"/>
    <w:rsid w:val="008E7368"/>
    <w:rsid w:val="008E7B6E"/>
    <w:rsid w:val="008F175B"/>
    <w:rsid w:val="008F1AC3"/>
    <w:rsid w:val="008F30BC"/>
    <w:rsid w:val="008F3EC0"/>
    <w:rsid w:val="008F555D"/>
    <w:rsid w:val="008F5927"/>
    <w:rsid w:val="008F66FF"/>
    <w:rsid w:val="008F7C08"/>
    <w:rsid w:val="009024E7"/>
    <w:rsid w:val="00902B50"/>
    <w:rsid w:val="009039AB"/>
    <w:rsid w:val="00903A98"/>
    <w:rsid w:val="00904142"/>
    <w:rsid w:val="009048A5"/>
    <w:rsid w:val="00905A1B"/>
    <w:rsid w:val="00906C45"/>
    <w:rsid w:val="0091045F"/>
    <w:rsid w:val="00911AC8"/>
    <w:rsid w:val="00911BE8"/>
    <w:rsid w:val="009120E6"/>
    <w:rsid w:val="00913287"/>
    <w:rsid w:val="009142FD"/>
    <w:rsid w:val="009143DD"/>
    <w:rsid w:val="00915B00"/>
    <w:rsid w:val="00916FA8"/>
    <w:rsid w:val="009175D3"/>
    <w:rsid w:val="0092135F"/>
    <w:rsid w:val="009215F0"/>
    <w:rsid w:val="0092447A"/>
    <w:rsid w:val="0092578E"/>
    <w:rsid w:val="0092595E"/>
    <w:rsid w:val="009304D7"/>
    <w:rsid w:val="0093541D"/>
    <w:rsid w:val="00935565"/>
    <w:rsid w:val="00936153"/>
    <w:rsid w:val="00936374"/>
    <w:rsid w:val="00937D8C"/>
    <w:rsid w:val="00942578"/>
    <w:rsid w:val="00943D6D"/>
    <w:rsid w:val="009448E3"/>
    <w:rsid w:val="00947D27"/>
    <w:rsid w:val="00947F49"/>
    <w:rsid w:val="009529C5"/>
    <w:rsid w:val="00952E0D"/>
    <w:rsid w:val="009546A5"/>
    <w:rsid w:val="009562F6"/>
    <w:rsid w:val="009621AF"/>
    <w:rsid w:val="009624C7"/>
    <w:rsid w:val="009633CD"/>
    <w:rsid w:val="009635EE"/>
    <w:rsid w:val="0096399F"/>
    <w:rsid w:val="00963C98"/>
    <w:rsid w:val="0096653F"/>
    <w:rsid w:val="0096693A"/>
    <w:rsid w:val="009710C4"/>
    <w:rsid w:val="00973D8B"/>
    <w:rsid w:val="00974D0F"/>
    <w:rsid w:val="0097512E"/>
    <w:rsid w:val="009776F4"/>
    <w:rsid w:val="00980DED"/>
    <w:rsid w:val="009817A9"/>
    <w:rsid w:val="00982E7A"/>
    <w:rsid w:val="0098645A"/>
    <w:rsid w:val="009877AE"/>
    <w:rsid w:val="00987D42"/>
    <w:rsid w:val="0099418C"/>
    <w:rsid w:val="00996A87"/>
    <w:rsid w:val="009974AB"/>
    <w:rsid w:val="00997E01"/>
    <w:rsid w:val="009A0181"/>
    <w:rsid w:val="009A042E"/>
    <w:rsid w:val="009A1456"/>
    <w:rsid w:val="009A2A6F"/>
    <w:rsid w:val="009A4B8F"/>
    <w:rsid w:val="009A5F45"/>
    <w:rsid w:val="009A6074"/>
    <w:rsid w:val="009A75EA"/>
    <w:rsid w:val="009A7963"/>
    <w:rsid w:val="009A7E6C"/>
    <w:rsid w:val="009A7F42"/>
    <w:rsid w:val="009A7F9E"/>
    <w:rsid w:val="009B00BE"/>
    <w:rsid w:val="009B1868"/>
    <w:rsid w:val="009B3344"/>
    <w:rsid w:val="009B3FA2"/>
    <w:rsid w:val="009B5735"/>
    <w:rsid w:val="009C1B00"/>
    <w:rsid w:val="009C53C8"/>
    <w:rsid w:val="009C5F12"/>
    <w:rsid w:val="009C6602"/>
    <w:rsid w:val="009D2511"/>
    <w:rsid w:val="009D2534"/>
    <w:rsid w:val="009D2A80"/>
    <w:rsid w:val="009D4023"/>
    <w:rsid w:val="009D40B2"/>
    <w:rsid w:val="009D592D"/>
    <w:rsid w:val="009D7346"/>
    <w:rsid w:val="009E33C9"/>
    <w:rsid w:val="009E3F61"/>
    <w:rsid w:val="009E7495"/>
    <w:rsid w:val="009F13A6"/>
    <w:rsid w:val="009F2073"/>
    <w:rsid w:val="009F2DB5"/>
    <w:rsid w:val="009F4B8F"/>
    <w:rsid w:val="009F4BC6"/>
    <w:rsid w:val="009F6306"/>
    <w:rsid w:val="009F69C9"/>
    <w:rsid w:val="009F69CD"/>
    <w:rsid w:val="00A0031C"/>
    <w:rsid w:val="00A00D8E"/>
    <w:rsid w:val="00A01300"/>
    <w:rsid w:val="00A01C8A"/>
    <w:rsid w:val="00A01DFA"/>
    <w:rsid w:val="00A03F2E"/>
    <w:rsid w:val="00A04435"/>
    <w:rsid w:val="00A057F9"/>
    <w:rsid w:val="00A06A92"/>
    <w:rsid w:val="00A07DBC"/>
    <w:rsid w:val="00A10214"/>
    <w:rsid w:val="00A112DD"/>
    <w:rsid w:val="00A11939"/>
    <w:rsid w:val="00A11D87"/>
    <w:rsid w:val="00A12B28"/>
    <w:rsid w:val="00A149F9"/>
    <w:rsid w:val="00A15B81"/>
    <w:rsid w:val="00A17DE0"/>
    <w:rsid w:val="00A218DE"/>
    <w:rsid w:val="00A21CFE"/>
    <w:rsid w:val="00A2264A"/>
    <w:rsid w:val="00A25C46"/>
    <w:rsid w:val="00A2756D"/>
    <w:rsid w:val="00A30734"/>
    <w:rsid w:val="00A312DA"/>
    <w:rsid w:val="00A3356B"/>
    <w:rsid w:val="00A338B4"/>
    <w:rsid w:val="00A33B18"/>
    <w:rsid w:val="00A34826"/>
    <w:rsid w:val="00A34C6C"/>
    <w:rsid w:val="00A3545C"/>
    <w:rsid w:val="00A36ED2"/>
    <w:rsid w:val="00A452A1"/>
    <w:rsid w:val="00A457A7"/>
    <w:rsid w:val="00A45F8C"/>
    <w:rsid w:val="00A469B2"/>
    <w:rsid w:val="00A47777"/>
    <w:rsid w:val="00A47C2A"/>
    <w:rsid w:val="00A504FD"/>
    <w:rsid w:val="00A51844"/>
    <w:rsid w:val="00A52157"/>
    <w:rsid w:val="00A52B74"/>
    <w:rsid w:val="00A53896"/>
    <w:rsid w:val="00A54645"/>
    <w:rsid w:val="00A54F36"/>
    <w:rsid w:val="00A559ED"/>
    <w:rsid w:val="00A56031"/>
    <w:rsid w:val="00A57320"/>
    <w:rsid w:val="00A6199B"/>
    <w:rsid w:val="00A63546"/>
    <w:rsid w:val="00A65E74"/>
    <w:rsid w:val="00A668B5"/>
    <w:rsid w:val="00A67BAE"/>
    <w:rsid w:val="00A70915"/>
    <w:rsid w:val="00A70B41"/>
    <w:rsid w:val="00A71FD7"/>
    <w:rsid w:val="00A72F61"/>
    <w:rsid w:val="00A75190"/>
    <w:rsid w:val="00A76042"/>
    <w:rsid w:val="00A76B8A"/>
    <w:rsid w:val="00A77544"/>
    <w:rsid w:val="00A77DD8"/>
    <w:rsid w:val="00A80FA9"/>
    <w:rsid w:val="00A82242"/>
    <w:rsid w:val="00A82360"/>
    <w:rsid w:val="00A84FA4"/>
    <w:rsid w:val="00A8695A"/>
    <w:rsid w:val="00A920C5"/>
    <w:rsid w:val="00A937AE"/>
    <w:rsid w:val="00A96E46"/>
    <w:rsid w:val="00AA2216"/>
    <w:rsid w:val="00AA2FCC"/>
    <w:rsid w:val="00AA375A"/>
    <w:rsid w:val="00AA5615"/>
    <w:rsid w:val="00AA5D1A"/>
    <w:rsid w:val="00AB0B86"/>
    <w:rsid w:val="00AB1772"/>
    <w:rsid w:val="00AB2EC4"/>
    <w:rsid w:val="00AB43AC"/>
    <w:rsid w:val="00AB70A5"/>
    <w:rsid w:val="00AB71A5"/>
    <w:rsid w:val="00AC2BBF"/>
    <w:rsid w:val="00AC7E7B"/>
    <w:rsid w:val="00AD0518"/>
    <w:rsid w:val="00AD2F61"/>
    <w:rsid w:val="00AD4472"/>
    <w:rsid w:val="00AD4F3F"/>
    <w:rsid w:val="00AD5D55"/>
    <w:rsid w:val="00AD6838"/>
    <w:rsid w:val="00AD6917"/>
    <w:rsid w:val="00AE143C"/>
    <w:rsid w:val="00AE182C"/>
    <w:rsid w:val="00AE1C17"/>
    <w:rsid w:val="00AE20F3"/>
    <w:rsid w:val="00AE4155"/>
    <w:rsid w:val="00AE5BDF"/>
    <w:rsid w:val="00AF1A44"/>
    <w:rsid w:val="00AF2A72"/>
    <w:rsid w:val="00AF4710"/>
    <w:rsid w:val="00AF4786"/>
    <w:rsid w:val="00AF4E45"/>
    <w:rsid w:val="00AF733F"/>
    <w:rsid w:val="00AF75DB"/>
    <w:rsid w:val="00B002E2"/>
    <w:rsid w:val="00B02035"/>
    <w:rsid w:val="00B0203C"/>
    <w:rsid w:val="00B02838"/>
    <w:rsid w:val="00B031DA"/>
    <w:rsid w:val="00B032C3"/>
    <w:rsid w:val="00B03EE1"/>
    <w:rsid w:val="00B04425"/>
    <w:rsid w:val="00B0445D"/>
    <w:rsid w:val="00B06190"/>
    <w:rsid w:val="00B06316"/>
    <w:rsid w:val="00B07E59"/>
    <w:rsid w:val="00B101E3"/>
    <w:rsid w:val="00B11E92"/>
    <w:rsid w:val="00B20A2F"/>
    <w:rsid w:val="00B23329"/>
    <w:rsid w:val="00B24589"/>
    <w:rsid w:val="00B261CB"/>
    <w:rsid w:val="00B2665F"/>
    <w:rsid w:val="00B31329"/>
    <w:rsid w:val="00B31B43"/>
    <w:rsid w:val="00B32DA9"/>
    <w:rsid w:val="00B3540C"/>
    <w:rsid w:val="00B36266"/>
    <w:rsid w:val="00B36B0B"/>
    <w:rsid w:val="00B37B68"/>
    <w:rsid w:val="00B403EC"/>
    <w:rsid w:val="00B429AB"/>
    <w:rsid w:val="00B42BD9"/>
    <w:rsid w:val="00B447C5"/>
    <w:rsid w:val="00B45E81"/>
    <w:rsid w:val="00B46941"/>
    <w:rsid w:val="00B4733D"/>
    <w:rsid w:val="00B4763E"/>
    <w:rsid w:val="00B50145"/>
    <w:rsid w:val="00B51884"/>
    <w:rsid w:val="00B519EA"/>
    <w:rsid w:val="00B54C85"/>
    <w:rsid w:val="00B559A4"/>
    <w:rsid w:val="00B559E5"/>
    <w:rsid w:val="00B61EF9"/>
    <w:rsid w:val="00B624DB"/>
    <w:rsid w:val="00B62538"/>
    <w:rsid w:val="00B62BFE"/>
    <w:rsid w:val="00B62D50"/>
    <w:rsid w:val="00B62FE1"/>
    <w:rsid w:val="00B65E27"/>
    <w:rsid w:val="00B66076"/>
    <w:rsid w:val="00B6781E"/>
    <w:rsid w:val="00B70CBD"/>
    <w:rsid w:val="00B72A01"/>
    <w:rsid w:val="00B72F8B"/>
    <w:rsid w:val="00B735DB"/>
    <w:rsid w:val="00B74767"/>
    <w:rsid w:val="00B75172"/>
    <w:rsid w:val="00B75BDF"/>
    <w:rsid w:val="00B76209"/>
    <w:rsid w:val="00B768D5"/>
    <w:rsid w:val="00B777DE"/>
    <w:rsid w:val="00B8020E"/>
    <w:rsid w:val="00B808DC"/>
    <w:rsid w:val="00B81727"/>
    <w:rsid w:val="00B82ABA"/>
    <w:rsid w:val="00B86730"/>
    <w:rsid w:val="00B86A02"/>
    <w:rsid w:val="00B87579"/>
    <w:rsid w:val="00B87AF6"/>
    <w:rsid w:val="00B92EB3"/>
    <w:rsid w:val="00B9309E"/>
    <w:rsid w:val="00B93222"/>
    <w:rsid w:val="00B96AD0"/>
    <w:rsid w:val="00B9746F"/>
    <w:rsid w:val="00B97B47"/>
    <w:rsid w:val="00BA02F7"/>
    <w:rsid w:val="00BA0CDB"/>
    <w:rsid w:val="00BA3DC1"/>
    <w:rsid w:val="00BA4AE2"/>
    <w:rsid w:val="00BA4BF9"/>
    <w:rsid w:val="00BA62E5"/>
    <w:rsid w:val="00BA7262"/>
    <w:rsid w:val="00BA7685"/>
    <w:rsid w:val="00BB0076"/>
    <w:rsid w:val="00BB0880"/>
    <w:rsid w:val="00BB193A"/>
    <w:rsid w:val="00BB6AA3"/>
    <w:rsid w:val="00BB7D4E"/>
    <w:rsid w:val="00BC27C9"/>
    <w:rsid w:val="00BC7F4A"/>
    <w:rsid w:val="00BD037A"/>
    <w:rsid w:val="00BD0C31"/>
    <w:rsid w:val="00BD16AF"/>
    <w:rsid w:val="00BD17A8"/>
    <w:rsid w:val="00BD1F31"/>
    <w:rsid w:val="00BD24F3"/>
    <w:rsid w:val="00BD335D"/>
    <w:rsid w:val="00BD427B"/>
    <w:rsid w:val="00BD50D4"/>
    <w:rsid w:val="00BD63AA"/>
    <w:rsid w:val="00BD79E0"/>
    <w:rsid w:val="00BD7FE8"/>
    <w:rsid w:val="00BE0DD0"/>
    <w:rsid w:val="00BE1353"/>
    <w:rsid w:val="00BE1CA3"/>
    <w:rsid w:val="00BE3C88"/>
    <w:rsid w:val="00BE5619"/>
    <w:rsid w:val="00BE67E2"/>
    <w:rsid w:val="00BE7870"/>
    <w:rsid w:val="00BF15D9"/>
    <w:rsid w:val="00BF2281"/>
    <w:rsid w:val="00BF346C"/>
    <w:rsid w:val="00BF3614"/>
    <w:rsid w:val="00BF4397"/>
    <w:rsid w:val="00BF49A4"/>
    <w:rsid w:val="00BF4A62"/>
    <w:rsid w:val="00BF54DE"/>
    <w:rsid w:val="00BF6C40"/>
    <w:rsid w:val="00C01E13"/>
    <w:rsid w:val="00C01FCC"/>
    <w:rsid w:val="00C0358C"/>
    <w:rsid w:val="00C039FC"/>
    <w:rsid w:val="00C0740E"/>
    <w:rsid w:val="00C1092D"/>
    <w:rsid w:val="00C1360D"/>
    <w:rsid w:val="00C138BA"/>
    <w:rsid w:val="00C15413"/>
    <w:rsid w:val="00C1555F"/>
    <w:rsid w:val="00C16076"/>
    <w:rsid w:val="00C178EF"/>
    <w:rsid w:val="00C17C6C"/>
    <w:rsid w:val="00C17D78"/>
    <w:rsid w:val="00C20A74"/>
    <w:rsid w:val="00C20FAB"/>
    <w:rsid w:val="00C2345E"/>
    <w:rsid w:val="00C2547F"/>
    <w:rsid w:val="00C263F1"/>
    <w:rsid w:val="00C273A1"/>
    <w:rsid w:val="00C2740E"/>
    <w:rsid w:val="00C278CA"/>
    <w:rsid w:val="00C32B81"/>
    <w:rsid w:val="00C33778"/>
    <w:rsid w:val="00C34BDD"/>
    <w:rsid w:val="00C36407"/>
    <w:rsid w:val="00C36BBB"/>
    <w:rsid w:val="00C36D42"/>
    <w:rsid w:val="00C37836"/>
    <w:rsid w:val="00C37899"/>
    <w:rsid w:val="00C404B1"/>
    <w:rsid w:val="00C414F8"/>
    <w:rsid w:val="00C41EFC"/>
    <w:rsid w:val="00C42871"/>
    <w:rsid w:val="00C45DAD"/>
    <w:rsid w:val="00C45EF6"/>
    <w:rsid w:val="00C465DF"/>
    <w:rsid w:val="00C46D18"/>
    <w:rsid w:val="00C46F86"/>
    <w:rsid w:val="00C50096"/>
    <w:rsid w:val="00C50B1F"/>
    <w:rsid w:val="00C5172F"/>
    <w:rsid w:val="00C51DC5"/>
    <w:rsid w:val="00C52253"/>
    <w:rsid w:val="00C54184"/>
    <w:rsid w:val="00C552AA"/>
    <w:rsid w:val="00C56144"/>
    <w:rsid w:val="00C56E70"/>
    <w:rsid w:val="00C578F5"/>
    <w:rsid w:val="00C5795B"/>
    <w:rsid w:val="00C61BEE"/>
    <w:rsid w:val="00C64F10"/>
    <w:rsid w:val="00C650D0"/>
    <w:rsid w:val="00C65E67"/>
    <w:rsid w:val="00C668FE"/>
    <w:rsid w:val="00C71638"/>
    <w:rsid w:val="00C72BF6"/>
    <w:rsid w:val="00C75096"/>
    <w:rsid w:val="00C75B9C"/>
    <w:rsid w:val="00C805EE"/>
    <w:rsid w:val="00C806F4"/>
    <w:rsid w:val="00C81A27"/>
    <w:rsid w:val="00C829BF"/>
    <w:rsid w:val="00C868CA"/>
    <w:rsid w:val="00C874FA"/>
    <w:rsid w:val="00C87BDA"/>
    <w:rsid w:val="00C87FDE"/>
    <w:rsid w:val="00C940E1"/>
    <w:rsid w:val="00C941EF"/>
    <w:rsid w:val="00CA14C3"/>
    <w:rsid w:val="00CA250C"/>
    <w:rsid w:val="00CA3D4E"/>
    <w:rsid w:val="00CA5207"/>
    <w:rsid w:val="00CA55FB"/>
    <w:rsid w:val="00CB02C5"/>
    <w:rsid w:val="00CB0776"/>
    <w:rsid w:val="00CB505F"/>
    <w:rsid w:val="00CB5A3F"/>
    <w:rsid w:val="00CB601A"/>
    <w:rsid w:val="00CB775A"/>
    <w:rsid w:val="00CC174D"/>
    <w:rsid w:val="00CC1789"/>
    <w:rsid w:val="00CC76A1"/>
    <w:rsid w:val="00CD150E"/>
    <w:rsid w:val="00CD157A"/>
    <w:rsid w:val="00CD190B"/>
    <w:rsid w:val="00CD41EF"/>
    <w:rsid w:val="00CD528E"/>
    <w:rsid w:val="00CD6BD1"/>
    <w:rsid w:val="00CE0921"/>
    <w:rsid w:val="00CE0ECE"/>
    <w:rsid w:val="00CE3D7E"/>
    <w:rsid w:val="00CE6421"/>
    <w:rsid w:val="00CE65FB"/>
    <w:rsid w:val="00CE6E19"/>
    <w:rsid w:val="00CF2244"/>
    <w:rsid w:val="00CF4218"/>
    <w:rsid w:val="00D01D33"/>
    <w:rsid w:val="00D01E20"/>
    <w:rsid w:val="00D0216F"/>
    <w:rsid w:val="00D02C78"/>
    <w:rsid w:val="00D0368D"/>
    <w:rsid w:val="00D10243"/>
    <w:rsid w:val="00D1038C"/>
    <w:rsid w:val="00D115BE"/>
    <w:rsid w:val="00D11FC7"/>
    <w:rsid w:val="00D15958"/>
    <w:rsid w:val="00D1598B"/>
    <w:rsid w:val="00D1608D"/>
    <w:rsid w:val="00D16458"/>
    <w:rsid w:val="00D16932"/>
    <w:rsid w:val="00D17BE3"/>
    <w:rsid w:val="00D17C82"/>
    <w:rsid w:val="00D200EF"/>
    <w:rsid w:val="00D20B2F"/>
    <w:rsid w:val="00D21048"/>
    <w:rsid w:val="00D223F4"/>
    <w:rsid w:val="00D2271E"/>
    <w:rsid w:val="00D22E96"/>
    <w:rsid w:val="00D22EA1"/>
    <w:rsid w:val="00D26EE4"/>
    <w:rsid w:val="00D30FA3"/>
    <w:rsid w:val="00D32855"/>
    <w:rsid w:val="00D343FC"/>
    <w:rsid w:val="00D3591B"/>
    <w:rsid w:val="00D372D8"/>
    <w:rsid w:val="00D4306A"/>
    <w:rsid w:val="00D43314"/>
    <w:rsid w:val="00D438F6"/>
    <w:rsid w:val="00D4538B"/>
    <w:rsid w:val="00D45FEE"/>
    <w:rsid w:val="00D5043F"/>
    <w:rsid w:val="00D52057"/>
    <w:rsid w:val="00D533F0"/>
    <w:rsid w:val="00D545C1"/>
    <w:rsid w:val="00D5778C"/>
    <w:rsid w:val="00D618FA"/>
    <w:rsid w:val="00D62432"/>
    <w:rsid w:val="00D65D35"/>
    <w:rsid w:val="00D665F9"/>
    <w:rsid w:val="00D7042F"/>
    <w:rsid w:val="00D705C6"/>
    <w:rsid w:val="00D70617"/>
    <w:rsid w:val="00D737A6"/>
    <w:rsid w:val="00D74B85"/>
    <w:rsid w:val="00D846A5"/>
    <w:rsid w:val="00D855CD"/>
    <w:rsid w:val="00D86B4B"/>
    <w:rsid w:val="00D86CC0"/>
    <w:rsid w:val="00D90078"/>
    <w:rsid w:val="00D902C2"/>
    <w:rsid w:val="00D90AE1"/>
    <w:rsid w:val="00D90F67"/>
    <w:rsid w:val="00D91161"/>
    <w:rsid w:val="00D91734"/>
    <w:rsid w:val="00D934C8"/>
    <w:rsid w:val="00D93955"/>
    <w:rsid w:val="00D9450F"/>
    <w:rsid w:val="00D9587D"/>
    <w:rsid w:val="00D95CE1"/>
    <w:rsid w:val="00D96668"/>
    <w:rsid w:val="00D96B02"/>
    <w:rsid w:val="00D96D4C"/>
    <w:rsid w:val="00D975F9"/>
    <w:rsid w:val="00D97C86"/>
    <w:rsid w:val="00DA1544"/>
    <w:rsid w:val="00DA33A0"/>
    <w:rsid w:val="00DA4507"/>
    <w:rsid w:val="00DA4E6C"/>
    <w:rsid w:val="00DA5DF9"/>
    <w:rsid w:val="00DA6241"/>
    <w:rsid w:val="00DA6845"/>
    <w:rsid w:val="00DA738E"/>
    <w:rsid w:val="00DB05C8"/>
    <w:rsid w:val="00DB081A"/>
    <w:rsid w:val="00DB0C31"/>
    <w:rsid w:val="00DB32AF"/>
    <w:rsid w:val="00DB38EC"/>
    <w:rsid w:val="00DB51D7"/>
    <w:rsid w:val="00DC280B"/>
    <w:rsid w:val="00DC3546"/>
    <w:rsid w:val="00DC4959"/>
    <w:rsid w:val="00DC5327"/>
    <w:rsid w:val="00DC5730"/>
    <w:rsid w:val="00DC6CA8"/>
    <w:rsid w:val="00DD02C6"/>
    <w:rsid w:val="00DD121C"/>
    <w:rsid w:val="00DD1531"/>
    <w:rsid w:val="00DD1883"/>
    <w:rsid w:val="00DD37AA"/>
    <w:rsid w:val="00DD698E"/>
    <w:rsid w:val="00DD7D45"/>
    <w:rsid w:val="00DE0084"/>
    <w:rsid w:val="00DE00FB"/>
    <w:rsid w:val="00DE1B7D"/>
    <w:rsid w:val="00DE2A11"/>
    <w:rsid w:val="00DE2B52"/>
    <w:rsid w:val="00DE4B53"/>
    <w:rsid w:val="00DE5074"/>
    <w:rsid w:val="00DF03AF"/>
    <w:rsid w:val="00DF0645"/>
    <w:rsid w:val="00DF06ED"/>
    <w:rsid w:val="00DF2736"/>
    <w:rsid w:val="00DF2E7F"/>
    <w:rsid w:val="00DF51F8"/>
    <w:rsid w:val="00DF53B1"/>
    <w:rsid w:val="00E02386"/>
    <w:rsid w:val="00E0351A"/>
    <w:rsid w:val="00E05C24"/>
    <w:rsid w:val="00E10FFC"/>
    <w:rsid w:val="00E11295"/>
    <w:rsid w:val="00E116A4"/>
    <w:rsid w:val="00E13A3E"/>
    <w:rsid w:val="00E1404B"/>
    <w:rsid w:val="00E16F78"/>
    <w:rsid w:val="00E20062"/>
    <w:rsid w:val="00E2067B"/>
    <w:rsid w:val="00E21B5A"/>
    <w:rsid w:val="00E224DA"/>
    <w:rsid w:val="00E23C0E"/>
    <w:rsid w:val="00E2629A"/>
    <w:rsid w:val="00E2634B"/>
    <w:rsid w:val="00E26440"/>
    <w:rsid w:val="00E26D96"/>
    <w:rsid w:val="00E26DAF"/>
    <w:rsid w:val="00E32099"/>
    <w:rsid w:val="00E3250D"/>
    <w:rsid w:val="00E3459B"/>
    <w:rsid w:val="00E35404"/>
    <w:rsid w:val="00E35E4B"/>
    <w:rsid w:val="00E417EA"/>
    <w:rsid w:val="00E43D06"/>
    <w:rsid w:val="00E44321"/>
    <w:rsid w:val="00E44BE4"/>
    <w:rsid w:val="00E500A4"/>
    <w:rsid w:val="00E50F12"/>
    <w:rsid w:val="00E52C07"/>
    <w:rsid w:val="00E537C0"/>
    <w:rsid w:val="00E54EA0"/>
    <w:rsid w:val="00E55A73"/>
    <w:rsid w:val="00E56E53"/>
    <w:rsid w:val="00E60354"/>
    <w:rsid w:val="00E61F0E"/>
    <w:rsid w:val="00E63388"/>
    <w:rsid w:val="00E6585A"/>
    <w:rsid w:val="00E671FA"/>
    <w:rsid w:val="00E722D8"/>
    <w:rsid w:val="00E73AC8"/>
    <w:rsid w:val="00E74B37"/>
    <w:rsid w:val="00E75FD8"/>
    <w:rsid w:val="00E774A2"/>
    <w:rsid w:val="00E77C27"/>
    <w:rsid w:val="00E829F3"/>
    <w:rsid w:val="00E832B9"/>
    <w:rsid w:val="00E83720"/>
    <w:rsid w:val="00E8425A"/>
    <w:rsid w:val="00E86B74"/>
    <w:rsid w:val="00E86D18"/>
    <w:rsid w:val="00E91BD3"/>
    <w:rsid w:val="00E952CA"/>
    <w:rsid w:val="00E96AD6"/>
    <w:rsid w:val="00E96D3E"/>
    <w:rsid w:val="00E97EBE"/>
    <w:rsid w:val="00EA057C"/>
    <w:rsid w:val="00EA1197"/>
    <w:rsid w:val="00EA33F5"/>
    <w:rsid w:val="00EA387B"/>
    <w:rsid w:val="00EA759D"/>
    <w:rsid w:val="00EB13E9"/>
    <w:rsid w:val="00EB1C38"/>
    <w:rsid w:val="00EB270F"/>
    <w:rsid w:val="00EB4712"/>
    <w:rsid w:val="00EB640B"/>
    <w:rsid w:val="00EB68BF"/>
    <w:rsid w:val="00EB6939"/>
    <w:rsid w:val="00EB778C"/>
    <w:rsid w:val="00EC1027"/>
    <w:rsid w:val="00EC2FF8"/>
    <w:rsid w:val="00EC3F15"/>
    <w:rsid w:val="00EC4ACF"/>
    <w:rsid w:val="00EC77F1"/>
    <w:rsid w:val="00ED0893"/>
    <w:rsid w:val="00ED0C36"/>
    <w:rsid w:val="00ED1D29"/>
    <w:rsid w:val="00ED21FB"/>
    <w:rsid w:val="00ED3B5F"/>
    <w:rsid w:val="00ED3CE6"/>
    <w:rsid w:val="00ED518F"/>
    <w:rsid w:val="00ED5725"/>
    <w:rsid w:val="00ED7E61"/>
    <w:rsid w:val="00EE0051"/>
    <w:rsid w:val="00EE0836"/>
    <w:rsid w:val="00EE28BB"/>
    <w:rsid w:val="00EE3A96"/>
    <w:rsid w:val="00EE3B26"/>
    <w:rsid w:val="00EE3D61"/>
    <w:rsid w:val="00EE5817"/>
    <w:rsid w:val="00EE6319"/>
    <w:rsid w:val="00EE65FF"/>
    <w:rsid w:val="00EE6B27"/>
    <w:rsid w:val="00EF0702"/>
    <w:rsid w:val="00EF2634"/>
    <w:rsid w:val="00EF2B34"/>
    <w:rsid w:val="00EF473B"/>
    <w:rsid w:val="00EF56FC"/>
    <w:rsid w:val="00F01F23"/>
    <w:rsid w:val="00F0551A"/>
    <w:rsid w:val="00F063E8"/>
    <w:rsid w:val="00F074EE"/>
    <w:rsid w:val="00F10132"/>
    <w:rsid w:val="00F1216F"/>
    <w:rsid w:val="00F126BB"/>
    <w:rsid w:val="00F13C5E"/>
    <w:rsid w:val="00F20045"/>
    <w:rsid w:val="00F203FB"/>
    <w:rsid w:val="00F21458"/>
    <w:rsid w:val="00F21E36"/>
    <w:rsid w:val="00F22C12"/>
    <w:rsid w:val="00F22FD5"/>
    <w:rsid w:val="00F2371E"/>
    <w:rsid w:val="00F2450C"/>
    <w:rsid w:val="00F25C81"/>
    <w:rsid w:val="00F27B58"/>
    <w:rsid w:val="00F31844"/>
    <w:rsid w:val="00F325A4"/>
    <w:rsid w:val="00F36218"/>
    <w:rsid w:val="00F3732E"/>
    <w:rsid w:val="00F3794B"/>
    <w:rsid w:val="00F41389"/>
    <w:rsid w:val="00F42663"/>
    <w:rsid w:val="00F45ABF"/>
    <w:rsid w:val="00F46894"/>
    <w:rsid w:val="00F474FF"/>
    <w:rsid w:val="00F47976"/>
    <w:rsid w:val="00F50A6C"/>
    <w:rsid w:val="00F516C2"/>
    <w:rsid w:val="00F5281A"/>
    <w:rsid w:val="00F53840"/>
    <w:rsid w:val="00F54EAD"/>
    <w:rsid w:val="00F55FEE"/>
    <w:rsid w:val="00F56BC2"/>
    <w:rsid w:val="00F6040A"/>
    <w:rsid w:val="00F6044E"/>
    <w:rsid w:val="00F60A9C"/>
    <w:rsid w:val="00F61F2B"/>
    <w:rsid w:val="00F66213"/>
    <w:rsid w:val="00F66313"/>
    <w:rsid w:val="00F66967"/>
    <w:rsid w:val="00F67926"/>
    <w:rsid w:val="00F747B5"/>
    <w:rsid w:val="00F751DE"/>
    <w:rsid w:val="00F761E0"/>
    <w:rsid w:val="00F80B07"/>
    <w:rsid w:val="00F84C24"/>
    <w:rsid w:val="00F85AF3"/>
    <w:rsid w:val="00F85EB6"/>
    <w:rsid w:val="00F8613C"/>
    <w:rsid w:val="00F90B7F"/>
    <w:rsid w:val="00F90DD0"/>
    <w:rsid w:val="00F90E70"/>
    <w:rsid w:val="00F9144A"/>
    <w:rsid w:val="00F91FF6"/>
    <w:rsid w:val="00F92326"/>
    <w:rsid w:val="00F92951"/>
    <w:rsid w:val="00F95B27"/>
    <w:rsid w:val="00F97D91"/>
    <w:rsid w:val="00FA1083"/>
    <w:rsid w:val="00FA2E73"/>
    <w:rsid w:val="00FA3462"/>
    <w:rsid w:val="00FA7D5D"/>
    <w:rsid w:val="00FB1A9A"/>
    <w:rsid w:val="00FB3767"/>
    <w:rsid w:val="00FB410B"/>
    <w:rsid w:val="00FB79F4"/>
    <w:rsid w:val="00FC1A99"/>
    <w:rsid w:val="00FC34BC"/>
    <w:rsid w:val="00FC3887"/>
    <w:rsid w:val="00FC5663"/>
    <w:rsid w:val="00FC57B6"/>
    <w:rsid w:val="00FC5AAE"/>
    <w:rsid w:val="00FC62EB"/>
    <w:rsid w:val="00FC7032"/>
    <w:rsid w:val="00FC77C4"/>
    <w:rsid w:val="00FD13EA"/>
    <w:rsid w:val="00FD237E"/>
    <w:rsid w:val="00FD39E3"/>
    <w:rsid w:val="00FD4914"/>
    <w:rsid w:val="00FD635D"/>
    <w:rsid w:val="00FD6FE4"/>
    <w:rsid w:val="00FD7495"/>
    <w:rsid w:val="00FE1AD8"/>
    <w:rsid w:val="00FE1D01"/>
    <w:rsid w:val="00FE35AD"/>
    <w:rsid w:val="00FE3B2C"/>
    <w:rsid w:val="00FF1772"/>
    <w:rsid w:val="00FF4C7E"/>
    <w:rsid w:val="00FF64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4AF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2A7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02B5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A296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12A7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12A7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412A7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TEquationSection">
    <w:name w:val="MTEquationSection"/>
    <w:basedOn w:val="DefaultParagraphFont"/>
    <w:rsid w:val="0079678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678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6783"/>
  </w:style>
  <w:style w:type="character" w:customStyle="1" w:styleId="Heading2Char">
    <w:name w:val="Heading 2 Char"/>
    <w:basedOn w:val="DefaultParagraphFont"/>
    <w:link w:val="Heading2"/>
    <w:uiPriority w:val="9"/>
    <w:rsid w:val="00902B5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E74B37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24051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40516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40516"/>
    <w:rPr>
      <w:vertAlign w:val="superscript"/>
    </w:rPr>
  </w:style>
  <w:style w:type="character" w:customStyle="1" w:styleId="Heading3Char">
    <w:name w:val="Heading 3 Char"/>
    <w:basedOn w:val="DefaultParagraphFont"/>
    <w:link w:val="Heading3"/>
    <w:uiPriority w:val="9"/>
    <w:rsid w:val="001A296E"/>
    <w:rPr>
      <w:rFonts w:asciiTheme="majorHAnsi" w:eastAsiaTheme="majorEastAsia" w:hAnsiTheme="majorHAnsi" w:cstheme="majorBidi"/>
      <w:b/>
      <w:bCs/>
      <w:color w:val="4F81BD" w:themeColor="accent1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40</TotalTime>
  <Pages>5</Pages>
  <Words>2085</Words>
  <Characters>11891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anford University</Company>
  <LinksUpToDate>false</LinksUpToDate>
  <CharactersWithSpaces>13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Sherman</dc:creator>
  <cp:lastModifiedBy>Michael Sherman</cp:lastModifiedBy>
  <cp:revision>109</cp:revision>
  <dcterms:created xsi:type="dcterms:W3CDTF">2010-10-04T05:02:00Z</dcterms:created>
  <dcterms:modified xsi:type="dcterms:W3CDTF">2010-10-14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